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7F26E" w14:textId="2F1C03F0" w:rsidR="001C5B27" w:rsidRPr="00137F7C" w:rsidRDefault="00137F7C" w:rsidP="00DB1A77">
      <w:pPr>
        <w:jc w:val="center"/>
        <w:rPr>
          <w:rFonts w:ascii="David" w:hAnsi="David" w:cs="David"/>
          <w:b/>
          <w:bCs/>
          <w:sz w:val="36"/>
          <w:szCs w:val="36"/>
          <w:u w:val="single"/>
          <w:rtl/>
        </w:rPr>
      </w:pPr>
      <w:r w:rsidRPr="00137F7C">
        <w:rPr>
          <w:rFonts w:ascii="David" w:hAnsi="David" w:cs="David"/>
          <w:b/>
          <w:bCs/>
          <w:sz w:val="36"/>
          <w:szCs w:val="36"/>
          <w:u w:val="single"/>
          <w:rtl/>
        </w:rPr>
        <w:t xml:space="preserve">יחס לכיתה ח' </w:t>
      </w:r>
    </w:p>
    <w:p w14:paraId="0FC88E43" w14:textId="728D1666" w:rsidR="00137F7C" w:rsidRPr="00137F7C" w:rsidRDefault="00137F7C" w:rsidP="00DB1A77">
      <w:pPr>
        <w:pStyle w:val="Sargel2"/>
        <w:rPr>
          <w:b/>
          <w:bCs/>
          <w:rtl/>
        </w:rPr>
      </w:pPr>
      <w:r w:rsidRPr="00137F7C">
        <w:rPr>
          <w:rFonts w:hint="cs"/>
          <w:b/>
          <w:bCs/>
          <w:rtl/>
        </w:rPr>
        <w:t>שאלה 1</w:t>
      </w:r>
    </w:p>
    <w:p w14:paraId="29A132A7" w14:textId="77777777" w:rsidR="00137F7C" w:rsidRDefault="00137F7C" w:rsidP="00DB1A77">
      <w:pPr>
        <w:pStyle w:val="Sargel2"/>
        <w:rPr>
          <w:rtl/>
        </w:rPr>
      </w:pPr>
    </w:p>
    <w:p w14:paraId="3CFD85BE" w14:textId="77777777" w:rsidR="00137F7C" w:rsidRDefault="00137F7C" w:rsidP="00DB1A77">
      <w:pPr>
        <w:pStyle w:val="Sargel2"/>
        <w:rPr>
          <w:rtl/>
        </w:rPr>
      </w:pPr>
    </w:p>
    <w:p w14:paraId="40C23D54" w14:textId="1C06692C" w:rsidR="00DB1A77" w:rsidRDefault="00DB1A77" w:rsidP="00DB1A77">
      <w:pPr>
        <w:pStyle w:val="Sargel2"/>
        <w:rPr>
          <w:rtl/>
        </w:rPr>
      </w:pPr>
      <w:r w:rsidRPr="00652476">
        <w:rPr>
          <w:rtl/>
        </w:rPr>
        <w:tab/>
      </w:r>
      <w:r w:rsidRPr="00652476">
        <w:rPr>
          <w:rFonts w:hint="eastAsia"/>
          <w:rtl/>
        </w:rPr>
        <w:t>סַמנו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את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איור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שבו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יחס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בין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מספר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עיגולים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שחורים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לבין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מספר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עיגולים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לבנים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וא</w:t>
      </w:r>
      <w:r w:rsidRPr="00652476">
        <w:rPr>
          <w:rtl/>
        </w:rPr>
        <w:t xml:space="preserve"> </w:t>
      </w:r>
      <w:r w:rsidRPr="00652476">
        <w:rPr>
          <w:rFonts w:asciiTheme="majorBidi" w:hAnsiTheme="majorBidi" w:cstheme="majorBidi"/>
          <w:rtl/>
        </w:rPr>
        <w:t>2 : 1</w:t>
      </w:r>
      <w:r w:rsidRPr="00652476">
        <w:rPr>
          <w:rtl/>
        </w:rPr>
        <w:t xml:space="preserve"> .</w:t>
      </w:r>
    </w:p>
    <w:p w14:paraId="76B7899E" w14:textId="77777777" w:rsidR="00DB1A77" w:rsidRPr="00652476" w:rsidRDefault="00DB1A77" w:rsidP="00DB1A77">
      <w:pPr>
        <w:pStyle w:val="Sargel1"/>
        <w:spacing w:before="0" w:after="0" w:line="240" w:lineRule="auto"/>
        <w:jc w:val="center"/>
        <w:rPr>
          <w:sz w:val="24"/>
          <w:szCs w:val="24"/>
        </w:rPr>
      </w:pPr>
    </w:p>
    <w:p w14:paraId="7A2764E3" w14:textId="77777777" w:rsidR="00DB1A77" w:rsidRPr="00DB1A77" w:rsidRDefault="00DB1A77" w:rsidP="00DB1A77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  <w:r w:rsidRPr="00652476">
        <w:rPr>
          <w:noProof/>
          <w:sz w:val="24"/>
          <w:szCs w:val="24"/>
        </w:rPr>
        <w:drawing>
          <wp:inline distT="0" distB="0" distL="0" distR="0" wp14:anchorId="60EBADBA" wp14:editId="4C74940F">
            <wp:extent cx="4553712" cy="1197864"/>
            <wp:effectExtent l="0" t="0" r="0" b="2540"/>
            <wp:docPr id="43" name="תמונה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2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712" cy="1197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0D079" w14:textId="7A85ED03" w:rsidR="00DB1A77" w:rsidRDefault="00DB1A77" w:rsidP="00137F7C">
      <w:pPr>
        <w:pStyle w:val="Sargel2"/>
        <w:rPr>
          <w:rtl/>
        </w:rPr>
      </w:pPr>
    </w:p>
    <w:p w14:paraId="4A1810AE" w14:textId="1844B915" w:rsidR="00137F7C" w:rsidRDefault="00137F7C" w:rsidP="00137F7C">
      <w:pPr>
        <w:pStyle w:val="Sargel2"/>
        <w:rPr>
          <w:rtl/>
        </w:rPr>
      </w:pPr>
    </w:p>
    <w:p w14:paraId="1F7D1440" w14:textId="39BEE6B3" w:rsidR="00137F7C" w:rsidRPr="00137F7C" w:rsidRDefault="00137F7C" w:rsidP="00137F7C">
      <w:pPr>
        <w:pStyle w:val="Sargel2"/>
        <w:rPr>
          <w:b/>
          <w:bCs/>
          <w:rtl/>
        </w:rPr>
      </w:pPr>
      <w:r w:rsidRPr="00137F7C">
        <w:rPr>
          <w:rFonts w:hint="cs"/>
          <w:b/>
          <w:bCs/>
          <w:rtl/>
        </w:rPr>
        <w:t xml:space="preserve">שאלה 2 </w:t>
      </w:r>
    </w:p>
    <w:p w14:paraId="6BA528E2" w14:textId="77777777" w:rsidR="00137F7C" w:rsidRDefault="00137F7C" w:rsidP="00137F7C">
      <w:pPr>
        <w:pStyle w:val="Sargel2"/>
        <w:rPr>
          <w:rtl/>
        </w:rPr>
      </w:pPr>
    </w:p>
    <w:p w14:paraId="4AAA6BCD" w14:textId="4CED78D9" w:rsidR="00DB1A77" w:rsidRDefault="00137F7C">
      <w:r w:rsidRPr="00137F7C">
        <w:rPr>
          <w:noProof/>
        </w:rPr>
        <w:drawing>
          <wp:inline distT="0" distB="0" distL="0" distR="0" wp14:anchorId="04653670" wp14:editId="39E6106C">
            <wp:extent cx="5839640" cy="2000529"/>
            <wp:effectExtent l="0" t="0" r="8890" b="0"/>
            <wp:docPr id="11" name="תמונה 11" descr="תמונה שמכילה טקסט, מקור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תמונה 11" descr="תמונה שמכילה טקסט, מקורה&#10;&#10;התיאור נוצר באופן אוטומטי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839640" cy="2000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B6A69" w14:textId="76B23561" w:rsidR="00137F7C" w:rsidRDefault="00137F7C" w:rsidP="00DB1A77">
      <w:pPr>
        <w:pStyle w:val="Sargel2"/>
        <w:rPr>
          <w:spacing w:val="-4"/>
        </w:rPr>
      </w:pPr>
    </w:p>
    <w:p w14:paraId="2DB6B144" w14:textId="170D97F1" w:rsidR="003657D5" w:rsidRPr="003657D5" w:rsidRDefault="003657D5" w:rsidP="00DB1A77">
      <w:pPr>
        <w:pStyle w:val="Sargel2"/>
        <w:rPr>
          <w:b/>
          <w:bCs/>
          <w:spacing w:val="-4"/>
          <w:rtl/>
        </w:rPr>
      </w:pPr>
      <w:r w:rsidRPr="003657D5">
        <w:rPr>
          <w:rFonts w:hint="cs"/>
          <w:b/>
          <w:bCs/>
          <w:spacing w:val="-4"/>
          <w:rtl/>
        </w:rPr>
        <w:t xml:space="preserve">שאלה 3 </w:t>
      </w:r>
    </w:p>
    <w:p w14:paraId="7FD52C39" w14:textId="3718BDB7" w:rsidR="00137F7C" w:rsidRDefault="003657D5" w:rsidP="00DB1A77">
      <w:pPr>
        <w:pStyle w:val="Sargel2"/>
        <w:rPr>
          <w:spacing w:val="-4"/>
          <w:rtl/>
        </w:rPr>
      </w:pPr>
      <w:r>
        <w:rPr>
          <w:noProof/>
          <w:spacing w:val="-4"/>
        </w:rPr>
        <w:drawing>
          <wp:inline distT="0" distB="0" distL="0" distR="0" wp14:anchorId="539CAB0F" wp14:editId="277E65EB">
            <wp:extent cx="5544185" cy="990600"/>
            <wp:effectExtent l="0" t="0" r="0" b="0"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18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633584" w14:textId="77777777" w:rsidR="00137F7C" w:rsidRDefault="00137F7C" w:rsidP="00DB1A77">
      <w:pPr>
        <w:pStyle w:val="Sargel2"/>
        <w:rPr>
          <w:spacing w:val="-4"/>
          <w:rtl/>
        </w:rPr>
      </w:pPr>
    </w:p>
    <w:p w14:paraId="108A5E9B" w14:textId="6E6BECEC" w:rsidR="00137F7C" w:rsidRPr="003657D5" w:rsidRDefault="003657D5" w:rsidP="00DB1A77">
      <w:pPr>
        <w:pStyle w:val="Sargel2"/>
        <w:rPr>
          <w:b/>
          <w:bCs/>
          <w:spacing w:val="-4"/>
          <w:rtl/>
        </w:rPr>
      </w:pPr>
      <w:r w:rsidRPr="003657D5">
        <w:rPr>
          <w:rFonts w:hint="cs"/>
          <w:b/>
          <w:bCs/>
          <w:spacing w:val="-4"/>
          <w:rtl/>
        </w:rPr>
        <w:lastRenderedPageBreak/>
        <w:t xml:space="preserve">שאלה 4 </w:t>
      </w:r>
    </w:p>
    <w:p w14:paraId="5280654C" w14:textId="6FFF174F" w:rsidR="003657D5" w:rsidRDefault="003657D5" w:rsidP="00DB1A77">
      <w:pPr>
        <w:pStyle w:val="Sargel2"/>
        <w:rPr>
          <w:spacing w:val="-4"/>
          <w:rtl/>
        </w:rPr>
      </w:pPr>
      <w:r>
        <w:rPr>
          <w:noProof/>
          <w:spacing w:val="-4"/>
        </w:rPr>
        <w:drawing>
          <wp:inline distT="0" distB="0" distL="0" distR="0" wp14:anchorId="282E2AEF" wp14:editId="0E31E8C5">
            <wp:extent cx="4429760" cy="1457325"/>
            <wp:effectExtent l="0" t="0" r="8890" b="9525"/>
            <wp:docPr id="19" name="תמונה 19" descr="תמונה שמכילה טקסט, מקור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תמונה 19" descr="תמונה שמכילה טקסט, מקורה&#10;&#10;התיאור נוצר באופן אוטומטי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760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41A7C5" w14:textId="19CE1CEA" w:rsidR="003657D5" w:rsidRDefault="003657D5" w:rsidP="00DB1A77">
      <w:pPr>
        <w:pStyle w:val="Sargel2"/>
        <w:rPr>
          <w:spacing w:val="-4"/>
          <w:rtl/>
        </w:rPr>
      </w:pPr>
    </w:p>
    <w:p w14:paraId="7951B853" w14:textId="6059F61C" w:rsidR="003657D5" w:rsidRPr="003657D5" w:rsidRDefault="003657D5" w:rsidP="00DB1A77">
      <w:pPr>
        <w:pStyle w:val="Sargel2"/>
        <w:rPr>
          <w:b/>
          <w:bCs/>
          <w:spacing w:val="-4"/>
          <w:rtl/>
        </w:rPr>
      </w:pPr>
      <w:r w:rsidRPr="003657D5">
        <w:rPr>
          <w:rFonts w:hint="cs"/>
          <w:b/>
          <w:bCs/>
          <w:spacing w:val="-4"/>
          <w:rtl/>
        </w:rPr>
        <w:t xml:space="preserve">שאלה 5 </w:t>
      </w:r>
    </w:p>
    <w:p w14:paraId="15893400" w14:textId="77777777" w:rsidR="00137F7C" w:rsidRDefault="00137F7C" w:rsidP="00DB1A77">
      <w:pPr>
        <w:pStyle w:val="Sargel2"/>
        <w:rPr>
          <w:spacing w:val="-4"/>
          <w:rtl/>
        </w:rPr>
      </w:pPr>
    </w:p>
    <w:p w14:paraId="3644A7DD" w14:textId="77777777" w:rsidR="003657D5" w:rsidRDefault="003657D5" w:rsidP="00DB1A77">
      <w:pPr>
        <w:pStyle w:val="Sargel2"/>
        <w:rPr>
          <w:spacing w:val="-4"/>
        </w:rPr>
      </w:pPr>
      <w:r>
        <w:rPr>
          <w:spacing w:val="-4"/>
        </w:rPr>
        <w:t xml:space="preserve">   </w:t>
      </w:r>
    </w:p>
    <w:p w14:paraId="53601E7D" w14:textId="4DFE77BF" w:rsidR="00137F7C" w:rsidRDefault="003657D5" w:rsidP="00DB1A77">
      <w:pPr>
        <w:pStyle w:val="Sargel2"/>
        <w:rPr>
          <w:spacing w:val="-4"/>
          <w:rtl/>
        </w:rPr>
      </w:pPr>
      <w:r>
        <w:rPr>
          <w:noProof/>
          <w:spacing w:val="-4"/>
        </w:rPr>
        <w:drawing>
          <wp:inline distT="0" distB="0" distL="0" distR="0" wp14:anchorId="03AF5707" wp14:editId="44DB2C9F">
            <wp:extent cx="4229735" cy="1171575"/>
            <wp:effectExtent l="0" t="0" r="0" b="9525"/>
            <wp:docPr id="20" name="תמונה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735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6000443" w14:textId="02E89C16" w:rsidR="00137F7C" w:rsidRDefault="00137F7C" w:rsidP="00DB1A77">
      <w:pPr>
        <w:pStyle w:val="Sargel2"/>
        <w:rPr>
          <w:spacing w:val="-4"/>
          <w:rtl/>
        </w:rPr>
      </w:pPr>
    </w:p>
    <w:p w14:paraId="30B8A074" w14:textId="35F05F48" w:rsidR="003657D5" w:rsidRDefault="003657D5" w:rsidP="00DB1A77">
      <w:pPr>
        <w:pStyle w:val="Sargel2"/>
        <w:rPr>
          <w:spacing w:val="-4"/>
          <w:rtl/>
        </w:rPr>
      </w:pPr>
    </w:p>
    <w:p w14:paraId="61840F2B" w14:textId="2246BF70" w:rsidR="003657D5" w:rsidRDefault="003657D5" w:rsidP="00DB1A77">
      <w:pPr>
        <w:pStyle w:val="Sargel2"/>
        <w:rPr>
          <w:spacing w:val="-4"/>
          <w:rtl/>
        </w:rPr>
      </w:pPr>
    </w:p>
    <w:p w14:paraId="0F2AE4DC" w14:textId="18F2DD2F" w:rsidR="003657D5" w:rsidRDefault="003657D5" w:rsidP="00DB1A77">
      <w:pPr>
        <w:pStyle w:val="Sargel2"/>
        <w:rPr>
          <w:b/>
          <w:bCs/>
          <w:spacing w:val="-4"/>
          <w:rtl/>
        </w:rPr>
      </w:pPr>
      <w:r w:rsidRPr="003657D5">
        <w:rPr>
          <w:rFonts w:hint="cs"/>
          <w:b/>
          <w:bCs/>
          <w:spacing w:val="-4"/>
          <w:rtl/>
        </w:rPr>
        <w:t xml:space="preserve">שאלה 6 </w:t>
      </w:r>
    </w:p>
    <w:p w14:paraId="381C21A0" w14:textId="2A42D0E4" w:rsidR="003657D5" w:rsidRDefault="003657D5" w:rsidP="00DB1A77">
      <w:pPr>
        <w:pStyle w:val="Sargel2"/>
        <w:rPr>
          <w:b/>
          <w:bCs/>
          <w:spacing w:val="-4"/>
          <w:rtl/>
        </w:rPr>
      </w:pPr>
    </w:p>
    <w:p w14:paraId="60548588" w14:textId="4C2A6A7D" w:rsidR="003657D5" w:rsidRPr="003657D5" w:rsidRDefault="003657D5" w:rsidP="00DB1A77">
      <w:pPr>
        <w:pStyle w:val="Sargel2"/>
        <w:rPr>
          <w:b/>
          <w:bCs/>
          <w:spacing w:val="-4"/>
          <w:rtl/>
        </w:rPr>
      </w:pPr>
      <w:r>
        <w:rPr>
          <w:b/>
          <w:bCs/>
          <w:noProof/>
          <w:spacing w:val="-4"/>
        </w:rPr>
        <w:drawing>
          <wp:inline distT="0" distB="0" distL="0" distR="0" wp14:anchorId="3FC2AAF0" wp14:editId="27E6612B">
            <wp:extent cx="7002145" cy="1704975"/>
            <wp:effectExtent l="0" t="0" r="8255" b="9525"/>
            <wp:docPr id="21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2145" cy="1704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FF42C0" w14:textId="59FD5B41" w:rsidR="00137F7C" w:rsidRDefault="00137F7C" w:rsidP="00DB1A77">
      <w:pPr>
        <w:pStyle w:val="Sargel2"/>
        <w:rPr>
          <w:spacing w:val="-4"/>
          <w:rtl/>
        </w:rPr>
      </w:pPr>
    </w:p>
    <w:p w14:paraId="67A2C4CC" w14:textId="6A64AD6F" w:rsidR="003657D5" w:rsidRDefault="003657D5" w:rsidP="00DB1A77">
      <w:pPr>
        <w:pStyle w:val="Sargel2"/>
        <w:rPr>
          <w:spacing w:val="-4"/>
          <w:rtl/>
        </w:rPr>
      </w:pPr>
    </w:p>
    <w:p w14:paraId="335E67AC" w14:textId="47BBFDFC" w:rsidR="003657D5" w:rsidRDefault="003657D5" w:rsidP="00DB1A77">
      <w:pPr>
        <w:pStyle w:val="Sargel2"/>
        <w:rPr>
          <w:spacing w:val="-4"/>
          <w:rtl/>
        </w:rPr>
      </w:pPr>
    </w:p>
    <w:p w14:paraId="120B97D9" w14:textId="717164DF" w:rsidR="003657D5" w:rsidRDefault="003657D5" w:rsidP="00DB1A77">
      <w:pPr>
        <w:pStyle w:val="Sargel2"/>
        <w:rPr>
          <w:b/>
          <w:bCs/>
          <w:spacing w:val="-4"/>
          <w:rtl/>
        </w:rPr>
      </w:pPr>
      <w:r w:rsidRPr="003657D5">
        <w:rPr>
          <w:rFonts w:hint="cs"/>
          <w:b/>
          <w:bCs/>
          <w:spacing w:val="-4"/>
          <w:rtl/>
        </w:rPr>
        <w:lastRenderedPageBreak/>
        <w:t xml:space="preserve">שאלה 7 </w:t>
      </w:r>
    </w:p>
    <w:p w14:paraId="2DE07441" w14:textId="77777777" w:rsidR="000B3BBF" w:rsidRDefault="000B3BBF" w:rsidP="00DB1A77">
      <w:pPr>
        <w:pStyle w:val="Sargel2"/>
        <w:rPr>
          <w:b/>
          <w:bCs/>
          <w:spacing w:val="-4"/>
        </w:rPr>
      </w:pPr>
      <w:r>
        <w:rPr>
          <w:b/>
          <w:bCs/>
          <w:spacing w:val="-4"/>
        </w:rPr>
        <w:t xml:space="preserve">   </w:t>
      </w:r>
    </w:p>
    <w:p w14:paraId="2A1CFFED" w14:textId="77777777" w:rsidR="000B3BBF" w:rsidRDefault="000B3BBF" w:rsidP="00DB1A77">
      <w:pPr>
        <w:pStyle w:val="Sargel2"/>
        <w:rPr>
          <w:b/>
          <w:bCs/>
          <w:spacing w:val="-4"/>
        </w:rPr>
      </w:pPr>
      <w:r>
        <w:rPr>
          <w:b/>
          <w:bCs/>
          <w:spacing w:val="-4"/>
        </w:rPr>
        <w:t xml:space="preserve">  </w:t>
      </w:r>
    </w:p>
    <w:p w14:paraId="60C0CA93" w14:textId="726BBC20" w:rsidR="003657D5" w:rsidRPr="003657D5" w:rsidRDefault="003657D5" w:rsidP="00DB1A77">
      <w:pPr>
        <w:pStyle w:val="Sargel2"/>
        <w:rPr>
          <w:b/>
          <w:bCs/>
          <w:spacing w:val="-4"/>
          <w:rtl/>
        </w:rPr>
      </w:pPr>
      <w:r>
        <w:rPr>
          <w:b/>
          <w:bCs/>
          <w:noProof/>
          <w:spacing w:val="-4"/>
        </w:rPr>
        <w:drawing>
          <wp:inline distT="0" distB="0" distL="0" distR="0" wp14:anchorId="58E12B72" wp14:editId="1C2468F4">
            <wp:extent cx="5258435" cy="1152525"/>
            <wp:effectExtent l="0" t="0" r="0" b="9525"/>
            <wp:docPr id="22" name="תמונה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8435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17D5CA" w14:textId="77777777" w:rsidR="003657D5" w:rsidRDefault="003657D5" w:rsidP="00DB1A77">
      <w:pPr>
        <w:pStyle w:val="Sargel2"/>
        <w:rPr>
          <w:spacing w:val="-4"/>
          <w:rtl/>
        </w:rPr>
      </w:pPr>
    </w:p>
    <w:p w14:paraId="1A7812CC" w14:textId="3592FAF2" w:rsidR="00137F7C" w:rsidRDefault="00137F7C" w:rsidP="00DB1A77">
      <w:pPr>
        <w:pStyle w:val="Sargel2"/>
        <w:rPr>
          <w:spacing w:val="-4"/>
          <w:rtl/>
        </w:rPr>
      </w:pPr>
    </w:p>
    <w:p w14:paraId="62B1D334" w14:textId="191463D5" w:rsidR="000B3BBF" w:rsidRPr="000B3BBF" w:rsidRDefault="000B3BBF" w:rsidP="00DB1A77">
      <w:pPr>
        <w:pStyle w:val="Sargel2"/>
        <w:rPr>
          <w:b/>
          <w:bCs/>
          <w:spacing w:val="-4"/>
          <w:rtl/>
        </w:rPr>
      </w:pPr>
      <w:r w:rsidRPr="000B3BBF">
        <w:rPr>
          <w:rFonts w:hint="cs"/>
          <w:b/>
          <w:bCs/>
          <w:spacing w:val="-4"/>
          <w:rtl/>
        </w:rPr>
        <w:t xml:space="preserve">שאלה 8 </w:t>
      </w:r>
    </w:p>
    <w:p w14:paraId="3E46ACEF" w14:textId="38651C66" w:rsidR="000B3BBF" w:rsidRDefault="000B3BBF" w:rsidP="00DB1A77">
      <w:pPr>
        <w:pStyle w:val="Sargel2"/>
        <w:rPr>
          <w:spacing w:val="-4"/>
          <w:rtl/>
        </w:rPr>
      </w:pPr>
    </w:p>
    <w:p w14:paraId="19FF4B26" w14:textId="428ED897" w:rsidR="000B3BBF" w:rsidRDefault="000B3BBF" w:rsidP="00DB1A77">
      <w:pPr>
        <w:pStyle w:val="Sargel2"/>
        <w:rPr>
          <w:spacing w:val="-4"/>
          <w:rtl/>
        </w:rPr>
      </w:pPr>
      <w:r>
        <w:rPr>
          <w:noProof/>
          <w:spacing w:val="-4"/>
        </w:rPr>
        <w:drawing>
          <wp:inline distT="0" distB="0" distL="0" distR="0" wp14:anchorId="23A37699" wp14:editId="5AA68D7D">
            <wp:extent cx="4601210" cy="1171575"/>
            <wp:effectExtent l="0" t="0" r="8890" b="9525"/>
            <wp:docPr id="23" name="תמונה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210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4CA9C1" w14:textId="77777777" w:rsidR="00137F7C" w:rsidRDefault="00137F7C" w:rsidP="00DB1A77">
      <w:pPr>
        <w:pStyle w:val="Sargel2"/>
        <w:rPr>
          <w:spacing w:val="-4"/>
          <w:rtl/>
        </w:rPr>
      </w:pPr>
    </w:p>
    <w:p w14:paraId="0C66DD47" w14:textId="77777777" w:rsidR="00137F7C" w:rsidRDefault="00137F7C" w:rsidP="00DB1A77">
      <w:pPr>
        <w:pStyle w:val="Sargel2"/>
        <w:rPr>
          <w:spacing w:val="-4"/>
          <w:rtl/>
        </w:rPr>
      </w:pPr>
    </w:p>
    <w:p w14:paraId="78CD3B3B" w14:textId="77777777" w:rsidR="00137F7C" w:rsidRDefault="00137F7C" w:rsidP="00DB1A77">
      <w:pPr>
        <w:pStyle w:val="Sargel2"/>
        <w:rPr>
          <w:spacing w:val="-4"/>
          <w:rtl/>
        </w:rPr>
      </w:pPr>
    </w:p>
    <w:p w14:paraId="0EF3781B" w14:textId="19EED20A" w:rsidR="00137F7C" w:rsidRDefault="00137F7C" w:rsidP="00DB1A77">
      <w:pPr>
        <w:pStyle w:val="Sargel2"/>
        <w:rPr>
          <w:spacing w:val="-4"/>
          <w:rtl/>
        </w:rPr>
      </w:pPr>
    </w:p>
    <w:p w14:paraId="79FC7EE7" w14:textId="669D69BD" w:rsidR="000B3BBF" w:rsidRDefault="000B3BBF" w:rsidP="00DB1A77">
      <w:pPr>
        <w:pStyle w:val="Sargel2"/>
        <w:rPr>
          <w:spacing w:val="-4"/>
          <w:rtl/>
        </w:rPr>
      </w:pPr>
    </w:p>
    <w:p w14:paraId="3FEE6162" w14:textId="371AD1C1" w:rsidR="000B3BBF" w:rsidRDefault="000B3BBF" w:rsidP="00DB1A77">
      <w:pPr>
        <w:pStyle w:val="Sargel2"/>
        <w:rPr>
          <w:spacing w:val="-4"/>
          <w:rtl/>
        </w:rPr>
      </w:pPr>
    </w:p>
    <w:p w14:paraId="1AEDBB32" w14:textId="2D333E17" w:rsidR="000B3BBF" w:rsidRDefault="000B3BBF" w:rsidP="00DB1A77">
      <w:pPr>
        <w:pStyle w:val="Sargel2"/>
        <w:rPr>
          <w:spacing w:val="-4"/>
          <w:rtl/>
        </w:rPr>
      </w:pPr>
    </w:p>
    <w:p w14:paraId="21E1B26D" w14:textId="6A86D0AB" w:rsidR="000B3BBF" w:rsidRDefault="000B3BBF" w:rsidP="00DB1A77">
      <w:pPr>
        <w:pStyle w:val="Sargel2"/>
        <w:rPr>
          <w:spacing w:val="-4"/>
          <w:rtl/>
        </w:rPr>
      </w:pPr>
    </w:p>
    <w:p w14:paraId="51001E7D" w14:textId="0C9E909B" w:rsidR="000B3BBF" w:rsidRDefault="000B3BBF" w:rsidP="00DB1A77">
      <w:pPr>
        <w:pStyle w:val="Sargel2"/>
        <w:rPr>
          <w:spacing w:val="-4"/>
          <w:rtl/>
        </w:rPr>
      </w:pPr>
    </w:p>
    <w:p w14:paraId="3A1E5311" w14:textId="386574F7" w:rsidR="000B3BBF" w:rsidRDefault="000B3BBF" w:rsidP="00DB1A77">
      <w:pPr>
        <w:pStyle w:val="Sargel2"/>
        <w:rPr>
          <w:spacing w:val="-4"/>
          <w:rtl/>
        </w:rPr>
      </w:pPr>
    </w:p>
    <w:p w14:paraId="2744EDA4" w14:textId="1A5D721D" w:rsidR="000B3BBF" w:rsidRDefault="000B3BBF" w:rsidP="00DB1A77">
      <w:pPr>
        <w:pStyle w:val="Sargel2"/>
        <w:rPr>
          <w:spacing w:val="-4"/>
          <w:rtl/>
        </w:rPr>
      </w:pPr>
    </w:p>
    <w:p w14:paraId="0DEF8B98" w14:textId="39CAFD84" w:rsidR="000B3BBF" w:rsidRDefault="000B3BBF" w:rsidP="00DB1A77">
      <w:pPr>
        <w:pStyle w:val="Sargel2"/>
        <w:rPr>
          <w:spacing w:val="-4"/>
          <w:rtl/>
        </w:rPr>
      </w:pPr>
    </w:p>
    <w:p w14:paraId="3B6C8CBE" w14:textId="4E601C0E" w:rsidR="000B3BBF" w:rsidRDefault="000B3BBF" w:rsidP="00DB1A77">
      <w:pPr>
        <w:pStyle w:val="Sargel2"/>
        <w:rPr>
          <w:spacing w:val="-4"/>
          <w:rtl/>
        </w:rPr>
      </w:pPr>
    </w:p>
    <w:p w14:paraId="09C40A17" w14:textId="40C3C50F" w:rsidR="000B3BBF" w:rsidRDefault="000B3BBF" w:rsidP="00DB1A77">
      <w:pPr>
        <w:pStyle w:val="Sargel2"/>
        <w:rPr>
          <w:spacing w:val="-4"/>
          <w:rtl/>
        </w:rPr>
      </w:pPr>
    </w:p>
    <w:p w14:paraId="316BACD6" w14:textId="1866F2DD" w:rsidR="000B3BBF" w:rsidRPr="000B3BBF" w:rsidRDefault="000B3BBF" w:rsidP="00DB1A77">
      <w:pPr>
        <w:pStyle w:val="Sargel2"/>
        <w:rPr>
          <w:b/>
          <w:bCs/>
          <w:spacing w:val="-4"/>
          <w:rtl/>
        </w:rPr>
      </w:pPr>
      <w:r w:rsidRPr="000B3BBF">
        <w:rPr>
          <w:rFonts w:hint="cs"/>
          <w:b/>
          <w:bCs/>
          <w:spacing w:val="-4"/>
          <w:rtl/>
        </w:rPr>
        <w:lastRenderedPageBreak/>
        <w:t xml:space="preserve">שאלה 9 </w:t>
      </w:r>
    </w:p>
    <w:p w14:paraId="720054E9" w14:textId="77777777" w:rsidR="00137F7C" w:rsidRDefault="00137F7C" w:rsidP="00DB1A77">
      <w:pPr>
        <w:pStyle w:val="Sargel2"/>
        <w:rPr>
          <w:spacing w:val="-4"/>
          <w:rtl/>
        </w:rPr>
      </w:pPr>
    </w:p>
    <w:p w14:paraId="053E0515" w14:textId="77777777" w:rsidR="00137F7C" w:rsidRDefault="00137F7C" w:rsidP="00DB1A77">
      <w:pPr>
        <w:pStyle w:val="Sargel2"/>
        <w:rPr>
          <w:spacing w:val="-4"/>
          <w:rtl/>
        </w:rPr>
      </w:pPr>
    </w:p>
    <w:p w14:paraId="06F67A02" w14:textId="11C67332" w:rsidR="00DB1A77" w:rsidRPr="005036C3" w:rsidRDefault="00DB1A77" w:rsidP="00DB1A77">
      <w:pPr>
        <w:pStyle w:val="Sargel2"/>
      </w:pPr>
      <w:r w:rsidRPr="005036C3">
        <w:rPr>
          <w:rFonts w:hint="eastAsia"/>
          <w:spacing w:val="-4"/>
          <w:rtl/>
        </w:rPr>
        <w:t>בכתב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שהתפרסמ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בעיתון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תואר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התפלגו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התושבים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במדינ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ישראל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לפי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קבוצו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גיל</w:t>
      </w:r>
      <w:r w:rsidRPr="005036C3">
        <w:rPr>
          <w:rtl/>
        </w:rPr>
        <w:t xml:space="preserve"> (</w:t>
      </w:r>
      <w:r w:rsidRPr="005036C3">
        <w:rPr>
          <w:rFonts w:hint="eastAsia"/>
          <w:rtl/>
        </w:rPr>
        <w:t>צעירים</w:t>
      </w:r>
      <w:r w:rsidRPr="005036C3">
        <w:rPr>
          <w:rtl/>
        </w:rPr>
        <w:t xml:space="preserve">, </w:t>
      </w:r>
      <w:r w:rsidRPr="005036C3">
        <w:rPr>
          <w:rFonts w:hint="eastAsia"/>
          <w:rtl/>
        </w:rPr>
        <w:t>בוגרים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וקשישים</w:t>
      </w:r>
      <w:r w:rsidRPr="005036C3">
        <w:rPr>
          <w:rtl/>
        </w:rPr>
        <w:t xml:space="preserve">) </w:t>
      </w:r>
      <w:r w:rsidRPr="005036C3">
        <w:rPr>
          <w:rFonts w:hint="eastAsia"/>
          <w:rtl/>
        </w:rPr>
        <w:t>בשנים</w:t>
      </w:r>
      <w:r w:rsidRPr="005036C3">
        <w:rPr>
          <w:rtl/>
        </w:rPr>
        <w:t xml:space="preserve"> </w:t>
      </w:r>
      <w:r w:rsidRPr="005036C3">
        <w:rPr>
          <w:rFonts w:asciiTheme="majorBidi" w:hAnsiTheme="majorBidi" w:cstheme="majorBidi"/>
          <w:rtl/>
        </w:rPr>
        <w:t>1955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ו</w:t>
      </w:r>
      <w:r w:rsidRPr="005036C3">
        <w:rPr>
          <w:rFonts w:hint="cs"/>
          <w:position w:val="4"/>
          <w:rtl/>
        </w:rPr>
        <w:t>-</w:t>
      </w:r>
      <w:r w:rsidRPr="005036C3">
        <w:rPr>
          <w:rFonts w:asciiTheme="majorBidi" w:hAnsiTheme="majorBidi" w:cstheme="majorBidi"/>
          <w:rtl/>
        </w:rPr>
        <w:t>2006</w:t>
      </w:r>
      <w:r w:rsidRPr="005036C3">
        <w:rPr>
          <w:rtl/>
        </w:rPr>
        <w:t>.</w:t>
      </w:r>
    </w:p>
    <w:p w14:paraId="38B34CBC" w14:textId="77777777" w:rsidR="00DB1A77" w:rsidRPr="005036C3" w:rsidRDefault="00DB1A77" w:rsidP="00DB1A77">
      <w:pPr>
        <w:pStyle w:val="Sargel2"/>
      </w:pPr>
      <w:r w:rsidRPr="005036C3">
        <w:rPr>
          <w:rtl/>
        </w:rPr>
        <w:tab/>
      </w:r>
      <w:r w:rsidRPr="005036C3">
        <w:rPr>
          <w:rFonts w:hint="eastAsia"/>
          <w:rtl/>
        </w:rPr>
        <w:t>לפניכם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דיאגרמת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העמודות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שהופיעה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בכתבה</w:t>
      </w:r>
      <w:r w:rsidRPr="005036C3">
        <w:rPr>
          <w:rtl/>
        </w:rPr>
        <w:t>.</w:t>
      </w:r>
    </w:p>
    <w:p w14:paraId="51939001" w14:textId="77777777" w:rsidR="00DB1A77" w:rsidRDefault="00DB1A77" w:rsidP="00DB1A77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250849AF" w14:textId="77777777" w:rsidR="00DB1A77" w:rsidRDefault="00DB1A77" w:rsidP="00DB1A77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drawing>
          <wp:inline distT="0" distB="0" distL="0" distR="0" wp14:anchorId="1074AAD5" wp14:editId="66CA6B6B">
            <wp:extent cx="3678936" cy="2133600"/>
            <wp:effectExtent l="0" t="0" r="0" b="0"/>
            <wp:docPr id="56" name="תמונה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17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8936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F97D0" w14:textId="77777777" w:rsidR="00DB1A77" w:rsidRDefault="00DB1A77" w:rsidP="00DB1A77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6D6FED36" w14:textId="77777777" w:rsidR="00DB1A77" w:rsidRDefault="00DB1A77" w:rsidP="00DB1A77">
      <w:pPr>
        <w:pStyle w:val="Sargel2"/>
        <w:rPr>
          <w:rtl/>
        </w:rPr>
      </w:pPr>
      <w:r w:rsidRPr="005036C3">
        <w:rPr>
          <w:rFonts w:hint="eastAsia"/>
          <w:b/>
          <w:bCs/>
          <w:rtl/>
        </w:rPr>
        <w:t>א</w:t>
      </w:r>
      <w:r w:rsidRPr="005036C3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סַמנ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יד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כ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טענ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כונ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כונה</w:t>
      </w:r>
      <w:r w:rsidRPr="00700CFD">
        <w:rPr>
          <w:rtl/>
        </w:rPr>
        <w:t>.</w:t>
      </w:r>
    </w:p>
    <w:tbl>
      <w:tblPr>
        <w:tblStyle w:val="a4"/>
        <w:bidiVisual/>
        <w:tblW w:w="8108" w:type="dxa"/>
        <w:tblInd w:w="680" w:type="dxa"/>
        <w:tblLook w:val="04A0" w:firstRow="1" w:lastRow="0" w:firstColumn="1" w:lastColumn="0" w:noHBand="0" w:noVBand="1"/>
      </w:tblPr>
      <w:tblGrid>
        <w:gridCol w:w="567"/>
        <w:gridCol w:w="4819"/>
        <w:gridCol w:w="1361"/>
        <w:gridCol w:w="1361"/>
      </w:tblGrid>
      <w:tr w:rsidR="00DB1A77" w:rsidRPr="00FB16A4" w14:paraId="51A0A353" w14:textId="77777777" w:rsidTr="00DB0E43">
        <w:tc>
          <w:tcPr>
            <w:tcW w:w="567" w:type="dxa"/>
            <w:shd w:val="clear" w:color="auto" w:fill="D9D9D9" w:themeFill="background1" w:themeFillShade="D9"/>
          </w:tcPr>
          <w:p w14:paraId="79EC2AF9" w14:textId="77777777" w:rsidR="00DB1A77" w:rsidRPr="00FB16A4" w:rsidRDefault="00DB1A77" w:rsidP="00DB0E43">
            <w:pPr>
              <w:pStyle w:val="Sargel1"/>
              <w:jc w:val="center"/>
              <w:rPr>
                <w:b/>
                <w:bCs/>
                <w:rtl/>
              </w:rPr>
            </w:pPr>
          </w:p>
        </w:tc>
        <w:tc>
          <w:tcPr>
            <w:tcW w:w="4819" w:type="dxa"/>
            <w:shd w:val="clear" w:color="auto" w:fill="D9D9D9" w:themeFill="background1" w:themeFillShade="D9"/>
          </w:tcPr>
          <w:p w14:paraId="7439841F" w14:textId="77777777" w:rsidR="00DB1A77" w:rsidRPr="00FB16A4" w:rsidRDefault="00DB1A77" w:rsidP="00DB0E43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טענה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5D8E883B" w14:textId="77777777" w:rsidR="00DB1A77" w:rsidRPr="00FB16A4" w:rsidRDefault="00DB1A77" w:rsidP="00DB0E43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נכונה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400D19B9" w14:textId="77777777" w:rsidR="00DB1A77" w:rsidRPr="00FB16A4" w:rsidRDefault="00DB1A77" w:rsidP="00DB0E43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לא נכונה</w:t>
            </w:r>
          </w:p>
        </w:tc>
      </w:tr>
      <w:tr w:rsidR="00DB1A77" w:rsidRPr="00FB16A4" w14:paraId="5D7DF803" w14:textId="77777777" w:rsidTr="00DB0E43">
        <w:trPr>
          <w:trHeight w:val="794"/>
        </w:trPr>
        <w:tc>
          <w:tcPr>
            <w:tcW w:w="567" w:type="dxa"/>
            <w:vAlign w:val="center"/>
          </w:tcPr>
          <w:p w14:paraId="1AA68E2E" w14:textId="77777777" w:rsidR="00DB1A77" w:rsidRPr="00FB16A4" w:rsidRDefault="00DB1A77" w:rsidP="00DB0E43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 xml:space="preserve">1. </w:t>
            </w:r>
          </w:p>
        </w:tc>
        <w:tc>
          <w:tcPr>
            <w:tcW w:w="4819" w:type="dxa"/>
            <w:vAlign w:val="center"/>
          </w:tcPr>
          <w:p w14:paraId="02A94B30" w14:textId="77777777" w:rsidR="00DB1A77" w:rsidRPr="005036C3" w:rsidRDefault="00DB1A77" w:rsidP="00DB0E43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בוג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  <w:rtl/>
              </w:rPr>
              <w:t>1955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גדול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</w:t>
            </w:r>
            <w:r w:rsidRPr="005036C3">
              <w:rPr>
                <w:rFonts w:hint="cs"/>
                <w:position w:val="4"/>
                <w:rtl/>
              </w:rPr>
              <w:t>-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60%</w:t>
            </w:r>
            <w:r w:rsidRPr="005036C3">
              <w:rPr>
                <w:rtl/>
              </w:rPr>
              <w:t xml:space="preserve"> .</w:t>
            </w:r>
          </w:p>
        </w:tc>
        <w:tc>
          <w:tcPr>
            <w:tcW w:w="1361" w:type="dxa"/>
            <w:vAlign w:val="center"/>
          </w:tcPr>
          <w:p w14:paraId="33B62710" w14:textId="77777777" w:rsidR="00DB1A77" w:rsidRPr="00FB16A4" w:rsidRDefault="00DB1A77" w:rsidP="00DB0E43">
            <w:pPr>
              <w:pStyle w:val="a3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6E05543F" w14:textId="77777777" w:rsidR="00DB1A77" w:rsidRPr="00FB16A4" w:rsidRDefault="00DB1A77" w:rsidP="00DB0E43">
            <w:pPr>
              <w:pStyle w:val="a3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DB1A77" w:rsidRPr="00FB16A4" w14:paraId="6C6C9F62" w14:textId="77777777" w:rsidTr="00DB0E43">
        <w:tc>
          <w:tcPr>
            <w:tcW w:w="567" w:type="dxa"/>
          </w:tcPr>
          <w:p w14:paraId="44A06022" w14:textId="77777777" w:rsidR="00DB1A77" w:rsidRPr="00FB16A4" w:rsidRDefault="00DB1A77" w:rsidP="00DB0E43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 xml:space="preserve">2. </w:t>
            </w:r>
          </w:p>
        </w:tc>
        <w:tc>
          <w:tcPr>
            <w:tcW w:w="4819" w:type="dxa"/>
          </w:tcPr>
          <w:p w14:paraId="5794D869" w14:textId="77777777" w:rsidR="00DB1A77" w:rsidRPr="005036C3" w:rsidRDefault="00DB1A77" w:rsidP="00DB0E43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אוכלוסי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גדל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פי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2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955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ועד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2006</w:t>
            </w:r>
            <w:r w:rsidRPr="005036C3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043F08BE" w14:textId="77777777" w:rsidR="00DB1A77" w:rsidRPr="00FB16A4" w:rsidRDefault="00DB1A77" w:rsidP="00DB0E43">
            <w:pPr>
              <w:pStyle w:val="a3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013F1747" w14:textId="77777777" w:rsidR="00DB1A77" w:rsidRPr="00FB16A4" w:rsidRDefault="00DB1A77" w:rsidP="00DB0E43">
            <w:pPr>
              <w:pStyle w:val="a3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DB1A77" w:rsidRPr="00FB16A4" w14:paraId="780C0DAF" w14:textId="77777777" w:rsidTr="00DB0E43">
        <w:tc>
          <w:tcPr>
            <w:tcW w:w="567" w:type="dxa"/>
          </w:tcPr>
          <w:p w14:paraId="1E2B7355" w14:textId="77777777" w:rsidR="00DB1A77" w:rsidRPr="00FB16A4" w:rsidRDefault="00DB1A77" w:rsidP="00DB0E43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>3.</w:t>
            </w:r>
            <w:r w:rsidRPr="00FB16A4">
              <w:rPr>
                <w:rFonts w:hint="eastAsia"/>
                <w:rtl/>
              </w:rPr>
              <w:t xml:space="preserve"> </w:t>
            </w:r>
          </w:p>
        </w:tc>
        <w:tc>
          <w:tcPr>
            <w:tcW w:w="4819" w:type="dxa"/>
          </w:tcPr>
          <w:p w14:paraId="03F44525" w14:textId="77777777" w:rsidR="00DB1A77" w:rsidRPr="005036C3" w:rsidRDefault="00DB1A77" w:rsidP="00DB0E43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  <w:rtl/>
              </w:rPr>
              <w:t>2006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חס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ין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צעי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לבין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4 : 5</w:t>
            </w:r>
            <w:r w:rsidRPr="005036C3">
              <w:rPr>
                <w:rtl/>
              </w:rPr>
              <w:t xml:space="preserve"> .</w:t>
            </w:r>
          </w:p>
        </w:tc>
        <w:tc>
          <w:tcPr>
            <w:tcW w:w="1361" w:type="dxa"/>
            <w:vAlign w:val="center"/>
          </w:tcPr>
          <w:p w14:paraId="4D0D57EF" w14:textId="77777777" w:rsidR="00DB1A77" w:rsidRPr="00FB16A4" w:rsidRDefault="00DB1A77" w:rsidP="00DB0E43">
            <w:pPr>
              <w:pStyle w:val="a3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13F34E35" w14:textId="77777777" w:rsidR="00DB1A77" w:rsidRPr="00FB16A4" w:rsidRDefault="00DB1A77" w:rsidP="00DB0E43">
            <w:pPr>
              <w:pStyle w:val="a3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DB1A77" w:rsidRPr="00FB16A4" w14:paraId="44C413D8" w14:textId="77777777" w:rsidTr="00DB0E43">
        <w:tc>
          <w:tcPr>
            <w:tcW w:w="567" w:type="dxa"/>
          </w:tcPr>
          <w:p w14:paraId="0175E8E4" w14:textId="77777777" w:rsidR="00DB1A77" w:rsidRPr="00FB16A4" w:rsidRDefault="00DB1A77" w:rsidP="00DB0E43">
            <w:pPr>
              <w:pStyle w:val="Sargel1"/>
              <w:rPr>
                <w:rtl/>
              </w:rPr>
            </w:pPr>
            <w:r>
              <w:rPr>
                <w:rFonts w:hint="cs"/>
                <w:rtl/>
              </w:rPr>
              <w:t>4.</w:t>
            </w:r>
          </w:p>
        </w:tc>
        <w:tc>
          <w:tcPr>
            <w:tcW w:w="4819" w:type="dxa"/>
          </w:tcPr>
          <w:p w14:paraId="23741F1D" w14:textId="77777777" w:rsidR="00DB1A77" w:rsidRPr="005036C3" w:rsidRDefault="00DB1A77" w:rsidP="00DB0E43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955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צעי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גדול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פי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  <w:rtl/>
              </w:rPr>
              <w:t>3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38DA5C6D" w14:textId="77777777" w:rsidR="00DB1A77" w:rsidRPr="00FB16A4" w:rsidRDefault="00DB1A77" w:rsidP="00DB0E43">
            <w:pPr>
              <w:pStyle w:val="a3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2C188C1E" w14:textId="77777777" w:rsidR="00DB1A77" w:rsidRPr="00FB16A4" w:rsidRDefault="00DB1A77" w:rsidP="00DB0E43">
            <w:pPr>
              <w:pStyle w:val="a3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</w:tbl>
    <w:p w14:paraId="313A211B" w14:textId="0B07194F" w:rsidR="00DB1A77" w:rsidRDefault="00DB1A77">
      <w:pPr>
        <w:rPr>
          <w:rtl/>
        </w:rPr>
      </w:pPr>
    </w:p>
    <w:p w14:paraId="1E14E845" w14:textId="77777777" w:rsidR="00DB1A77" w:rsidRDefault="00DB1A77">
      <w:pPr>
        <w:rPr>
          <w:rtl/>
        </w:rPr>
      </w:pPr>
    </w:p>
    <w:p w14:paraId="6C12837D" w14:textId="77777777" w:rsidR="00137F7C" w:rsidRDefault="00137F7C" w:rsidP="00DB1A77">
      <w:pPr>
        <w:jc w:val="right"/>
        <w:rPr>
          <w:rtl/>
        </w:rPr>
      </w:pPr>
    </w:p>
    <w:p w14:paraId="69C1EFFD" w14:textId="77777777" w:rsidR="00137F7C" w:rsidRDefault="00137F7C" w:rsidP="00DB1A77">
      <w:pPr>
        <w:jc w:val="right"/>
        <w:rPr>
          <w:rtl/>
        </w:rPr>
      </w:pPr>
    </w:p>
    <w:p w14:paraId="121AFDAF" w14:textId="77777777" w:rsidR="00137F7C" w:rsidRDefault="00137F7C" w:rsidP="00DB1A77">
      <w:pPr>
        <w:jc w:val="right"/>
        <w:rPr>
          <w:rtl/>
        </w:rPr>
      </w:pPr>
    </w:p>
    <w:p w14:paraId="2A5134BE" w14:textId="0614C578" w:rsidR="00137F7C" w:rsidRPr="000B3BBF" w:rsidRDefault="000B3BBF" w:rsidP="00DB1A77">
      <w:pPr>
        <w:jc w:val="right"/>
        <w:rPr>
          <w:b/>
          <w:bCs/>
          <w:rtl/>
        </w:rPr>
      </w:pPr>
      <w:r w:rsidRPr="000B3BBF">
        <w:rPr>
          <w:rFonts w:hint="cs"/>
          <w:b/>
          <w:bCs/>
          <w:rtl/>
        </w:rPr>
        <w:lastRenderedPageBreak/>
        <w:t xml:space="preserve">שאלה </w:t>
      </w:r>
      <w:r>
        <w:rPr>
          <w:rFonts w:hint="cs"/>
          <w:b/>
          <w:bCs/>
          <w:rtl/>
        </w:rPr>
        <w:t xml:space="preserve"> </w:t>
      </w:r>
      <w:r w:rsidRPr="000B3BBF">
        <w:rPr>
          <w:rFonts w:hint="cs"/>
          <w:b/>
          <w:bCs/>
          <w:rtl/>
        </w:rPr>
        <w:t>10</w:t>
      </w:r>
    </w:p>
    <w:p w14:paraId="4BD4D80D" w14:textId="77777777" w:rsidR="00DB1A77" w:rsidRDefault="00DB1A77" w:rsidP="00DB1A77">
      <w:pPr>
        <w:pStyle w:val="Sargel1"/>
        <w:rPr>
          <w:rtl/>
        </w:rPr>
      </w:pPr>
      <w:r w:rsidRPr="00722E57">
        <w:rPr>
          <w:rFonts w:hint="cs"/>
          <w:rtl/>
        </w:rPr>
        <w:t xml:space="preserve">סַמנו את היחס השווה ליחס </w:t>
      </w:r>
      <w:r w:rsidRPr="00722E57">
        <w:rPr>
          <w:rStyle w:val="grade8-Num15"/>
        </w:rPr>
        <w:t>3 : 7</w:t>
      </w:r>
      <w:r w:rsidRPr="00722E57">
        <w:rPr>
          <w:rFonts w:hint="cs"/>
          <w:rtl/>
        </w:rPr>
        <w:t xml:space="preserve"> . </w:t>
      </w:r>
    </w:p>
    <w:p w14:paraId="3F713AE5" w14:textId="77777777" w:rsidR="00DB1A77" w:rsidRPr="00722E57" w:rsidRDefault="00DB1A77" w:rsidP="00DB1A77">
      <w:pPr>
        <w:pStyle w:val="Sargel1"/>
        <w:rPr>
          <w:rtl/>
        </w:rPr>
      </w:pPr>
    </w:p>
    <w:p w14:paraId="75ED4AAA" w14:textId="77777777" w:rsidR="00DB1A77" w:rsidRPr="009F0001" w:rsidRDefault="00DB1A77" w:rsidP="00DB1A77">
      <w:pPr>
        <w:pStyle w:val="a3"/>
        <w:tabs>
          <w:tab w:val="left" w:pos="850"/>
        </w:tabs>
        <w:spacing w:before="0"/>
        <w:ind w:left="85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9178D9">
        <w:rPr>
          <w:rStyle w:val="grade8-Num15"/>
        </w:rPr>
        <w:t>6 : 10</w:t>
      </w:r>
    </w:p>
    <w:p w14:paraId="2B56560B" w14:textId="77777777" w:rsidR="00DB1A77" w:rsidRPr="009F0001" w:rsidRDefault="00DB1A77" w:rsidP="00DB1A77">
      <w:pPr>
        <w:pStyle w:val="a3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9178D9">
        <w:rPr>
          <w:rStyle w:val="grade8-Num15"/>
        </w:rPr>
        <w:t>9 : 21</w:t>
      </w:r>
    </w:p>
    <w:p w14:paraId="2A2FA842" w14:textId="77777777" w:rsidR="00DB1A77" w:rsidRPr="009F0001" w:rsidRDefault="00DB1A77" w:rsidP="00DB1A77">
      <w:pPr>
        <w:pStyle w:val="a3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9178D9">
        <w:rPr>
          <w:rStyle w:val="grade8-Num15"/>
        </w:rPr>
        <w:t>21 : 35</w:t>
      </w:r>
    </w:p>
    <w:p w14:paraId="0156B1AA" w14:textId="77777777" w:rsidR="00DB1A77" w:rsidRDefault="00DB1A77" w:rsidP="00DB1A77">
      <w:pPr>
        <w:pStyle w:val="a3"/>
        <w:tabs>
          <w:tab w:val="left" w:pos="850"/>
        </w:tabs>
        <w:rPr>
          <w:rStyle w:val="grade8-Num15"/>
          <w:rtl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 w:rsidRPr="009178D9">
        <w:rPr>
          <w:rStyle w:val="grade8-Num15"/>
        </w:rPr>
        <w:t>30 : 40</w:t>
      </w:r>
    </w:p>
    <w:p w14:paraId="75EA7762" w14:textId="77777777" w:rsidR="00DB1A77" w:rsidRDefault="00DB1A77" w:rsidP="00DB1A77">
      <w:pPr>
        <w:pStyle w:val="a3"/>
        <w:tabs>
          <w:tab w:val="left" w:pos="850"/>
        </w:tabs>
        <w:rPr>
          <w:rStyle w:val="grade8-Num15"/>
          <w:rtl/>
        </w:rPr>
      </w:pPr>
    </w:p>
    <w:p w14:paraId="3EF2E662" w14:textId="546392E4" w:rsidR="00DB1A77" w:rsidRDefault="00DB1A77" w:rsidP="00DB1A77">
      <w:pPr>
        <w:pStyle w:val="a3"/>
        <w:tabs>
          <w:tab w:val="left" w:pos="850"/>
        </w:tabs>
        <w:rPr>
          <w:rtl/>
          <w:lang w:bidi="he-IL"/>
        </w:rPr>
      </w:pPr>
    </w:p>
    <w:p w14:paraId="34FC6E08" w14:textId="1417FCBE" w:rsidR="00DB1A77" w:rsidRPr="000B3BBF" w:rsidRDefault="000B3BBF" w:rsidP="00DB1A77">
      <w:pPr>
        <w:pStyle w:val="Sargel2"/>
        <w:rPr>
          <w:rFonts w:ascii="Calibri" w:hAnsi="Calibri" w:cs="Arial"/>
          <w:b/>
          <w:bCs/>
          <w:rtl/>
        </w:rPr>
      </w:pPr>
      <w:r w:rsidRPr="000B3BBF">
        <w:rPr>
          <w:rFonts w:hint="cs"/>
          <w:b/>
          <w:bCs/>
          <w:rtl/>
        </w:rPr>
        <w:t>שאלה 11</w:t>
      </w:r>
      <w:r w:rsidR="00DB1A77" w:rsidRPr="000B3BBF">
        <w:rPr>
          <w:rFonts w:hint="cs"/>
          <w:b/>
          <w:bCs/>
          <w:rtl/>
        </w:rPr>
        <w:tab/>
      </w:r>
    </w:p>
    <w:p w14:paraId="06142D35" w14:textId="77777777" w:rsidR="000B3BBF" w:rsidRDefault="000B3BBF" w:rsidP="00DB1A77">
      <w:pPr>
        <w:pStyle w:val="Sargel1"/>
        <w:rPr>
          <w:rtl/>
        </w:rPr>
      </w:pPr>
    </w:p>
    <w:p w14:paraId="0CE77CE9" w14:textId="17A73E78" w:rsidR="00DB1A77" w:rsidRPr="00C244E3" w:rsidRDefault="00DB1A77" w:rsidP="00DB1A77">
      <w:pPr>
        <w:pStyle w:val="Sargel1"/>
        <w:rPr>
          <w:rtl/>
        </w:rPr>
      </w:pPr>
      <w:r w:rsidRPr="00C244E3">
        <w:rPr>
          <w:rFonts w:hint="cs"/>
          <w:rtl/>
        </w:rPr>
        <w:t xml:space="preserve">בבחירות למועצת תלמידים קיבל רן </w:t>
      </w:r>
      <w:r w:rsidRPr="00C244E3">
        <w:rPr>
          <w:rStyle w:val="5-LTR15"/>
        </w:rPr>
        <w:t>300</w:t>
      </w:r>
      <w:r w:rsidRPr="00C244E3">
        <w:rPr>
          <w:rFonts w:hint="cs"/>
          <w:rtl/>
        </w:rPr>
        <w:t xml:space="preserve"> קולות ונעמה קיבלה </w:t>
      </w:r>
      <w:r w:rsidRPr="00C244E3">
        <w:rPr>
          <w:rStyle w:val="5-LTR15"/>
        </w:rPr>
        <w:t>500</w:t>
      </w:r>
      <w:r w:rsidRPr="00C244E3">
        <w:rPr>
          <w:rFonts w:hint="cs"/>
          <w:rtl/>
        </w:rPr>
        <w:t xml:space="preserve"> קולות. </w:t>
      </w:r>
    </w:p>
    <w:p w14:paraId="27AFA2EE" w14:textId="77777777" w:rsidR="00DB1A77" w:rsidRPr="00C244E3" w:rsidRDefault="00DB1A77" w:rsidP="00DB1A77">
      <w:pPr>
        <w:pStyle w:val="Sargel1-shuratsheela"/>
        <w:rPr>
          <w:rtl/>
        </w:rPr>
      </w:pPr>
      <w:r w:rsidRPr="00C244E3">
        <w:rPr>
          <w:rFonts w:hint="cs"/>
          <w:rtl/>
        </w:rPr>
        <w:t xml:space="preserve">מה היחס בין מספר הקולות שקיבל רן למספר הקולות שקיבלה נעמה? </w:t>
      </w:r>
    </w:p>
    <w:p w14:paraId="180A455A" w14:textId="77777777" w:rsidR="00DB1A77" w:rsidRDefault="00DB1A77" w:rsidP="00DB1A77">
      <w:pPr>
        <w:pStyle w:val="Sargel1"/>
        <w:rPr>
          <w:rtl/>
        </w:rPr>
      </w:pPr>
    </w:p>
    <w:p w14:paraId="5D134CB5" w14:textId="77777777" w:rsidR="00DB1A77" w:rsidRPr="00413881" w:rsidRDefault="00DB1A77" w:rsidP="00DB1A77">
      <w:pPr>
        <w:pStyle w:val="sargel1-ravbrera"/>
        <w:tabs>
          <w:tab w:val="clear" w:pos="3118"/>
          <w:tab w:val="right" w:pos="1740"/>
        </w:tabs>
        <w:rPr>
          <w:rFonts w:cs="Arial"/>
          <w:rtl/>
        </w:rPr>
      </w:pPr>
      <w:r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5-LTR15"/>
        </w:rPr>
        <w:t>5 : 8</w:t>
      </w:r>
    </w:p>
    <w:p w14:paraId="4872B2BD" w14:textId="77777777" w:rsidR="00DB1A77" w:rsidRPr="00356759" w:rsidRDefault="00DB1A77" w:rsidP="00DB1A77">
      <w:pPr>
        <w:pStyle w:val="sargel1-ravbrera"/>
        <w:tabs>
          <w:tab w:val="clear" w:pos="3118"/>
          <w:tab w:val="right" w:pos="1740"/>
        </w:tabs>
        <w:rPr>
          <w:rStyle w:val="5-LTR15"/>
          <w:rFonts w:cs="David"/>
          <w:rtl/>
        </w:rPr>
      </w:pPr>
      <w:r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5-LTR15"/>
        </w:rPr>
        <w:t>2 : 5</w:t>
      </w:r>
    </w:p>
    <w:p w14:paraId="733FE794" w14:textId="77777777" w:rsidR="00DB1A77" w:rsidRPr="00356759" w:rsidRDefault="00DB1A77" w:rsidP="00DB1A77">
      <w:pPr>
        <w:pStyle w:val="sargel1-ravbrera"/>
        <w:tabs>
          <w:tab w:val="clear" w:pos="3118"/>
          <w:tab w:val="right" w:pos="1740"/>
        </w:tabs>
        <w:rPr>
          <w:rtl/>
        </w:rPr>
      </w:pPr>
      <w:r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cs="Times New Roman"/>
          <w:rtl/>
        </w:rPr>
        <w:tab/>
      </w:r>
      <w:r>
        <w:rPr>
          <w:rStyle w:val="5-LTR15"/>
        </w:rPr>
        <w:t>3 : 8</w:t>
      </w:r>
    </w:p>
    <w:p w14:paraId="75A420AF" w14:textId="77777777" w:rsidR="00DB1A77" w:rsidRDefault="00DB1A77" w:rsidP="00DB1A77">
      <w:pPr>
        <w:pStyle w:val="sargel1-ravbrera"/>
        <w:tabs>
          <w:tab w:val="clear" w:pos="3118"/>
          <w:tab w:val="right" w:pos="1740"/>
        </w:tabs>
        <w:rPr>
          <w:rtl/>
        </w:rPr>
      </w:pPr>
      <w:r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>
        <w:rPr>
          <w:rStyle w:val="5-LTR15"/>
        </w:rPr>
        <w:t>3 : 5</w:t>
      </w:r>
    </w:p>
    <w:p w14:paraId="3486C699" w14:textId="77777777" w:rsidR="00DB1A77" w:rsidRDefault="00DB1A77" w:rsidP="00DB1A77">
      <w:pPr>
        <w:jc w:val="right"/>
        <w:rPr>
          <w:rtl/>
        </w:rPr>
      </w:pPr>
    </w:p>
    <w:p w14:paraId="317D9A26" w14:textId="134B8CC1" w:rsidR="00235F89" w:rsidRDefault="00235F89" w:rsidP="00DB1A77">
      <w:pPr>
        <w:jc w:val="right"/>
        <w:rPr>
          <w:rtl/>
        </w:rPr>
      </w:pPr>
    </w:p>
    <w:p w14:paraId="3A8F70FB" w14:textId="7747B460" w:rsidR="00DB1A77" w:rsidRDefault="00DB1A77" w:rsidP="00DB1A77">
      <w:pPr>
        <w:jc w:val="right"/>
      </w:pPr>
    </w:p>
    <w:p w14:paraId="14DFBF4A" w14:textId="4B016613" w:rsidR="000B3BBF" w:rsidRDefault="000B3BBF" w:rsidP="00DB1A77">
      <w:pPr>
        <w:jc w:val="right"/>
        <w:rPr>
          <w:b/>
          <w:bCs/>
          <w:sz w:val="28"/>
          <w:szCs w:val="28"/>
          <w:rtl/>
        </w:rPr>
      </w:pPr>
      <w:r w:rsidRPr="000B3BBF">
        <w:rPr>
          <w:rFonts w:hint="cs"/>
          <w:b/>
          <w:bCs/>
          <w:sz w:val="28"/>
          <w:szCs w:val="28"/>
          <w:rtl/>
        </w:rPr>
        <w:t xml:space="preserve">שאלה 12 </w:t>
      </w:r>
    </w:p>
    <w:p w14:paraId="0FB5CB62" w14:textId="4C483855" w:rsidR="000B3BBF" w:rsidRDefault="000B3BBF" w:rsidP="00DB1A77">
      <w:pPr>
        <w:jc w:val="right"/>
        <w:rPr>
          <w:b/>
          <w:bCs/>
          <w:sz w:val="28"/>
          <w:szCs w:val="28"/>
          <w:rtl/>
        </w:rPr>
      </w:pPr>
    </w:p>
    <w:p w14:paraId="09A5E488" w14:textId="33B1D78A" w:rsidR="000B3BBF" w:rsidRPr="000B3BBF" w:rsidRDefault="000B3BBF" w:rsidP="00DB1A77">
      <w:pPr>
        <w:jc w:val="right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 wp14:anchorId="45439378" wp14:editId="55CCFA79">
            <wp:extent cx="6201410" cy="1276350"/>
            <wp:effectExtent l="0" t="0" r="8890" b="0"/>
            <wp:docPr id="24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1410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ED57AD2" w14:textId="2ED593CC" w:rsidR="000B3BBF" w:rsidRDefault="000B3BBF" w:rsidP="00DB1A77">
      <w:pPr>
        <w:jc w:val="right"/>
      </w:pPr>
    </w:p>
    <w:p w14:paraId="15F2C115" w14:textId="070451A0" w:rsidR="000B3BBF" w:rsidRPr="000B3BBF" w:rsidRDefault="00A97D5E" w:rsidP="000B3BBF">
      <w:pPr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83840" behindDoc="1" locked="0" layoutInCell="1" allowOverlap="1" wp14:anchorId="4F9FA1EB" wp14:editId="54ED3A5B">
            <wp:simplePos x="0" y="0"/>
            <wp:positionH relativeFrom="column">
              <wp:posOffset>-723900</wp:posOffset>
            </wp:positionH>
            <wp:positionV relativeFrom="paragraph">
              <wp:posOffset>333375</wp:posOffset>
            </wp:positionV>
            <wp:extent cx="6983095" cy="1371600"/>
            <wp:effectExtent l="0" t="0" r="8255" b="0"/>
            <wp:wrapNone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309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B3BBF" w:rsidRPr="000B3BBF">
        <w:rPr>
          <w:rFonts w:ascii="David" w:hAnsi="David" w:cs="David"/>
          <w:b/>
          <w:bCs/>
          <w:sz w:val="28"/>
          <w:szCs w:val="28"/>
          <w:rtl/>
        </w:rPr>
        <w:t>שאלה 13</w:t>
      </w:r>
    </w:p>
    <w:p w14:paraId="2CC9EC0B" w14:textId="6FBD5BBF" w:rsidR="000B3BBF" w:rsidRDefault="000B3BBF" w:rsidP="00DB1A77">
      <w:pPr>
        <w:jc w:val="right"/>
      </w:pPr>
    </w:p>
    <w:p w14:paraId="660629F3" w14:textId="38469664" w:rsidR="000B3BBF" w:rsidRDefault="000B3BBF" w:rsidP="00DB1A77">
      <w:pPr>
        <w:jc w:val="right"/>
      </w:pPr>
    </w:p>
    <w:p w14:paraId="0D4391E1" w14:textId="74402540" w:rsidR="000B3BBF" w:rsidRDefault="000B3BBF" w:rsidP="00DB1A77">
      <w:pPr>
        <w:jc w:val="right"/>
      </w:pPr>
    </w:p>
    <w:p w14:paraId="5BE1F126" w14:textId="05ED2409" w:rsidR="000B3BBF" w:rsidRDefault="000B3BBF" w:rsidP="00DB1A77">
      <w:pPr>
        <w:jc w:val="right"/>
      </w:pPr>
    </w:p>
    <w:p w14:paraId="758C2FF4" w14:textId="1E1896CF" w:rsidR="000B3BBF" w:rsidRDefault="000B3BBF" w:rsidP="00DB1A77">
      <w:pPr>
        <w:jc w:val="right"/>
      </w:pPr>
    </w:p>
    <w:p w14:paraId="629031C7" w14:textId="2AD6D77B" w:rsidR="00A97D5E" w:rsidRDefault="00A97D5E" w:rsidP="00DB1A77">
      <w:pPr>
        <w:jc w:val="right"/>
        <w:rPr>
          <w:rFonts w:ascii="David" w:hAnsi="David" w:cs="David"/>
          <w:b/>
          <w:bCs/>
          <w:sz w:val="28"/>
          <w:szCs w:val="28"/>
        </w:rPr>
      </w:pPr>
    </w:p>
    <w:p w14:paraId="0F156540" w14:textId="42D9FA61" w:rsidR="00A97D5E" w:rsidRDefault="00A97D5E" w:rsidP="00DB1A77">
      <w:pPr>
        <w:jc w:val="right"/>
        <w:rPr>
          <w:rFonts w:ascii="David" w:hAnsi="David" w:cs="David"/>
          <w:b/>
          <w:bCs/>
          <w:sz w:val="28"/>
          <w:szCs w:val="28"/>
        </w:rPr>
      </w:pPr>
    </w:p>
    <w:p w14:paraId="3F672292" w14:textId="72A611E1" w:rsidR="00A97D5E" w:rsidRDefault="00A97D5E" w:rsidP="00DB1A77">
      <w:pPr>
        <w:jc w:val="right"/>
        <w:rPr>
          <w:rFonts w:ascii="David" w:hAnsi="David" w:cs="David"/>
          <w:b/>
          <w:bCs/>
          <w:sz w:val="28"/>
          <w:szCs w:val="28"/>
        </w:rPr>
      </w:pPr>
    </w:p>
    <w:p w14:paraId="6808D295" w14:textId="3583830F" w:rsidR="00A97D5E" w:rsidRDefault="00A97D5E" w:rsidP="00DB1A77">
      <w:pPr>
        <w:jc w:val="right"/>
        <w:rPr>
          <w:rFonts w:ascii="David" w:hAnsi="David" w:cs="David"/>
          <w:b/>
          <w:bCs/>
          <w:sz w:val="28"/>
          <w:szCs w:val="28"/>
        </w:rPr>
      </w:pPr>
    </w:p>
    <w:p w14:paraId="1147A3A1" w14:textId="045D0E6A" w:rsidR="00A97D5E" w:rsidRDefault="00A97D5E" w:rsidP="00DB1A77">
      <w:pPr>
        <w:jc w:val="right"/>
        <w:rPr>
          <w:rFonts w:ascii="David" w:hAnsi="David" w:cs="David"/>
          <w:b/>
          <w:bCs/>
          <w:sz w:val="28"/>
          <w:szCs w:val="28"/>
        </w:rPr>
      </w:pPr>
    </w:p>
    <w:p w14:paraId="00FEB175" w14:textId="7F48A7BB" w:rsidR="00A97D5E" w:rsidRDefault="00A97D5E" w:rsidP="00DB1A77">
      <w:pPr>
        <w:jc w:val="right"/>
        <w:rPr>
          <w:rFonts w:ascii="David" w:hAnsi="David" w:cs="David"/>
          <w:b/>
          <w:bCs/>
          <w:sz w:val="28"/>
          <w:szCs w:val="28"/>
          <w:rtl/>
        </w:rPr>
      </w:pPr>
      <w:r>
        <w:rPr>
          <w:rFonts w:ascii="David" w:hAnsi="David" w:cs="David" w:hint="cs"/>
          <w:b/>
          <w:bCs/>
          <w:sz w:val="28"/>
          <w:szCs w:val="28"/>
          <w:rtl/>
        </w:rPr>
        <w:t xml:space="preserve">שאלה 14 </w:t>
      </w:r>
    </w:p>
    <w:p w14:paraId="2157A8E5" w14:textId="3AF72BB0" w:rsidR="00A97D5E" w:rsidRDefault="00A97D5E" w:rsidP="00DB1A77">
      <w:pPr>
        <w:jc w:val="right"/>
        <w:rPr>
          <w:rFonts w:ascii="David" w:hAnsi="David" w:cs="David"/>
          <w:b/>
          <w:bCs/>
          <w:sz w:val="28"/>
          <w:szCs w:val="28"/>
          <w:rtl/>
        </w:rPr>
      </w:pPr>
    </w:p>
    <w:p w14:paraId="3753D841" w14:textId="605BBB73" w:rsidR="00A97D5E" w:rsidRDefault="00A97D5E" w:rsidP="00DB1A77">
      <w:pPr>
        <w:jc w:val="right"/>
        <w:rPr>
          <w:rFonts w:ascii="David" w:hAnsi="David" w:cs="David"/>
          <w:b/>
          <w:bCs/>
          <w:sz w:val="28"/>
          <w:szCs w:val="28"/>
        </w:rPr>
      </w:pPr>
      <w:r>
        <w:rPr>
          <w:rFonts w:ascii="David" w:hAnsi="David" w:cs="David"/>
          <w:b/>
          <w:bCs/>
          <w:noProof/>
          <w:sz w:val="28"/>
          <w:szCs w:val="28"/>
        </w:rPr>
        <w:drawing>
          <wp:inline distT="0" distB="0" distL="0" distR="0" wp14:anchorId="103061A8" wp14:editId="0494ED2E">
            <wp:extent cx="5772785" cy="1143000"/>
            <wp:effectExtent l="0" t="0" r="0" b="0"/>
            <wp:docPr id="26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785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42CDB6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4CB53CFF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5F9803FA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7E1A3F4F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0429667F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1C7863F9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04EE2C05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79A2E9BB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2D3895FC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6F2CD0D0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13CDD433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23AC6137" w14:textId="25539D7F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  <w:r>
        <w:rPr>
          <w:rStyle w:val="DavidMFObold"/>
          <w:rFonts w:cs="David" w:hint="cs"/>
          <w:rtl/>
          <w:lang w:bidi="he-IL"/>
        </w:rPr>
        <w:lastRenderedPageBreak/>
        <w:t xml:space="preserve">שאלה 15 </w:t>
      </w:r>
    </w:p>
    <w:p w14:paraId="37B59173" w14:textId="77777777" w:rsidR="00A97D5E" w:rsidRDefault="00A97D5E" w:rsidP="00DB1A77">
      <w:pPr>
        <w:pStyle w:val="Sargel1"/>
        <w:rPr>
          <w:rStyle w:val="DavidMFObold"/>
          <w:rFonts w:cs="David"/>
          <w:rtl/>
          <w:lang w:bidi="he-IL"/>
        </w:rPr>
      </w:pPr>
    </w:p>
    <w:p w14:paraId="2BEE2A79" w14:textId="2092329C" w:rsidR="00DB1A77" w:rsidRPr="0025528E" w:rsidRDefault="00DB1A77" w:rsidP="00DB1A77">
      <w:pPr>
        <w:pStyle w:val="Sargel1"/>
        <w:rPr>
          <w:rtl/>
        </w:rPr>
      </w:pPr>
      <w:r w:rsidRPr="0025528E">
        <w:rPr>
          <w:rStyle w:val="DavidMFObold"/>
          <w:rFonts w:cs="David" w:hint="cs"/>
          <w:rtl/>
          <w:lang w:bidi="he-IL"/>
        </w:rPr>
        <w:t>היום</w:t>
      </w:r>
      <w:r w:rsidRPr="0025528E">
        <w:rPr>
          <w:rFonts w:hint="cs"/>
          <w:rtl/>
        </w:rPr>
        <w:t xml:space="preserve"> אלעד בן שנתיים ואביו בן </w:t>
      </w:r>
      <w:r w:rsidRPr="0025528E">
        <w:rPr>
          <w:rStyle w:val="5-LTR15"/>
        </w:rPr>
        <w:t>32</w:t>
      </w:r>
      <w:r w:rsidRPr="0025528E">
        <w:rPr>
          <w:rFonts w:hint="cs"/>
          <w:rtl/>
        </w:rPr>
        <w:t xml:space="preserve"> . </w:t>
      </w:r>
    </w:p>
    <w:p w14:paraId="6AE01CE6" w14:textId="77777777" w:rsidR="00DB1A77" w:rsidRPr="0025528E" w:rsidRDefault="00DB1A77" w:rsidP="00DB1A77">
      <w:pPr>
        <w:pStyle w:val="Sargel1"/>
        <w:rPr>
          <w:rtl/>
        </w:rPr>
      </w:pPr>
    </w:p>
    <w:p w14:paraId="32C1A58E" w14:textId="77777777" w:rsidR="00DB1A77" w:rsidRPr="0025528E" w:rsidRDefault="00DB1A77" w:rsidP="00DB1A77">
      <w:pPr>
        <w:pStyle w:val="Sargel2"/>
        <w:rPr>
          <w:rtl/>
        </w:rPr>
      </w:pPr>
      <w:r w:rsidRPr="0025528E">
        <w:rPr>
          <w:rFonts w:hint="cs"/>
          <w:rtl/>
        </w:rPr>
        <w:t>א.</w:t>
      </w:r>
      <w:r w:rsidRPr="0025528E">
        <w:rPr>
          <w:rtl/>
        </w:rPr>
        <w:tab/>
      </w:r>
      <w:r w:rsidRPr="0025528E">
        <w:rPr>
          <w:rFonts w:hint="cs"/>
          <w:rtl/>
        </w:rPr>
        <w:t>הַשלימו את החסר בטבלה שלפניכם.</w:t>
      </w:r>
    </w:p>
    <w:p w14:paraId="49F9181F" w14:textId="77777777" w:rsidR="00DB1A77" w:rsidRDefault="00DB1A77" w:rsidP="00DB1A77">
      <w:pPr>
        <w:pStyle w:val="Sargel2"/>
        <w:rPr>
          <w:rtl/>
        </w:rPr>
      </w:pPr>
    </w:p>
    <w:tbl>
      <w:tblPr>
        <w:bidiVisual/>
        <w:tblW w:w="0" w:type="auto"/>
        <w:tblInd w:w="43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71"/>
        <w:gridCol w:w="1843"/>
        <w:gridCol w:w="1772"/>
        <w:gridCol w:w="2268"/>
      </w:tblGrid>
      <w:tr w:rsidR="00DB1A77" w:rsidRPr="00AF6FAB" w14:paraId="623256B1" w14:textId="77777777" w:rsidTr="00DB0E43">
        <w:trPr>
          <w:trHeight w:val="566"/>
        </w:trPr>
        <w:tc>
          <w:tcPr>
            <w:tcW w:w="1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741F2770" w14:textId="77777777" w:rsidR="00DB1A77" w:rsidRPr="00AF6FAB" w:rsidRDefault="00DB1A77" w:rsidP="00DB0E43">
            <w:pPr>
              <w:pStyle w:val="NoParagraphStyle"/>
              <w:bidi w:val="0"/>
              <w:spacing w:line="240" w:lineRule="auto"/>
              <w:textAlignment w:val="auto"/>
              <w:rPr>
                <w:rFonts w:ascii="Calibri" w:hAnsi="Calibri" w:cs="David"/>
                <w:color w:val="auto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6A38ED25" w14:textId="77777777" w:rsidR="00DB1A77" w:rsidRPr="00AF6FAB" w:rsidRDefault="00DB1A77" w:rsidP="00DB0E43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ascii="DavidMFOBold" w:hAnsi="DavidMFOBold" w:hint="cs"/>
                <w:b/>
                <w:bCs/>
                <w:rtl/>
              </w:rPr>
              <w:t>הגיל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של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אלעד</w:t>
            </w:r>
          </w:p>
        </w:tc>
        <w:tc>
          <w:tcPr>
            <w:tcW w:w="1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24EE8F37" w14:textId="77777777" w:rsidR="00DB1A77" w:rsidRPr="00AF6FAB" w:rsidRDefault="00DB1A77" w:rsidP="00DB0E43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ascii="DavidMFOBold" w:hAnsi="DavidMFOBold" w:hint="cs"/>
                <w:b/>
                <w:bCs/>
                <w:rtl/>
              </w:rPr>
              <w:t>הגיל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של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אביו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6EF90499" w14:textId="77777777" w:rsidR="00DB1A77" w:rsidRPr="00AF6FAB" w:rsidRDefault="00DB1A77" w:rsidP="00DB0E43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ascii="DavidMFOBold" w:hAnsi="DavidMFOBold" w:hint="cs"/>
                <w:b/>
                <w:bCs/>
                <w:rtl/>
              </w:rPr>
              <w:t>היחס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בין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הגיל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של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אלעד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לגיל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של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אביו</w:t>
            </w:r>
          </w:p>
        </w:tc>
      </w:tr>
      <w:tr w:rsidR="00DB1A77" w:rsidRPr="00AF6FAB" w14:paraId="70F0414D" w14:textId="77777777" w:rsidTr="00DB0E43">
        <w:trPr>
          <w:trHeight w:val="566"/>
        </w:trPr>
        <w:tc>
          <w:tcPr>
            <w:tcW w:w="1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4034C0E8" w14:textId="77777777" w:rsidR="00DB1A77" w:rsidRPr="00AF6FAB" w:rsidRDefault="00DB1A77" w:rsidP="00DB0E43">
            <w:pPr>
              <w:pStyle w:val="Sargel2"/>
              <w:rPr>
                <w:rtl/>
              </w:rPr>
            </w:pPr>
            <w:r w:rsidRPr="00AF6FAB">
              <w:rPr>
                <w:rStyle w:val="DavidMFObold"/>
                <w:rFonts w:cs="David" w:hint="cs"/>
                <w:rtl/>
                <w:lang w:bidi="he-IL"/>
              </w:rPr>
              <w:t>היום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42D960BE" w14:textId="77777777" w:rsidR="00DB1A77" w:rsidRPr="00AF6FAB" w:rsidRDefault="00DB1A77" w:rsidP="00DB0E43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  <w:tc>
          <w:tcPr>
            <w:tcW w:w="1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28613869" w14:textId="77777777" w:rsidR="00DB1A77" w:rsidRPr="00AF6FAB" w:rsidRDefault="00DB1A77" w:rsidP="00DB0E43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34BDD063" w14:textId="77777777" w:rsidR="00DB1A77" w:rsidRPr="00AF6FAB" w:rsidRDefault="00DB1A77" w:rsidP="00DB0E43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</w:tr>
      <w:tr w:rsidR="00DB1A77" w:rsidRPr="00AF6FAB" w14:paraId="353C2940" w14:textId="77777777" w:rsidTr="00DB0E43">
        <w:trPr>
          <w:trHeight w:val="566"/>
        </w:trPr>
        <w:tc>
          <w:tcPr>
            <w:tcW w:w="1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4C0610EC" w14:textId="77777777" w:rsidR="00DB1A77" w:rsidRPr="00AF6FAB" w:rsidRDefault="00DB1A77" w:rsidP="00DB0E43">
            <w:pPr>
              <w:pStyle w:val="Sargel2"/>
              <w:rPr>
                <w:rtl/>
              </w:rPr>
            </w:pPr>
            <w:r w:rsidRPr="00AF6FAB">
              <w:rPr>
                <w:rStyle w:val="DavidMFObold"/>
                <w:rFonts w:cs="David" w:hint="cs"/>
                <w:rtl/>
                <w:lang w:val="en-GB" w:bidi="he-IL"/>
              </w:rPr>
              <w:t>בעוד</w:t>
            </w:r>
            <w:r w:rsidRPr="00AF6FAB">
              <w:rPr>
                <w:rStyle w:val="DavidMFObold"/>
                <w:rFonts w:cs="David" w:hint="cs"/>
                <w:lang w:val="en-GB"/>
              </w:rPr>
              <w:t xml:space="preserve"> </w:t>
            </w:r>
            <w:r w:rsidRPr="00AF6FAB">
              <w:rPr>
                <w:rStyle w:val="5-LTR15"/>
                <w:rFonts w:ascii="Times-Bold" w:hAnsi="Times-Bold"/>
                <w:b/>
                <w:bCs/>
                <w:sz w:val="26"/>
                <w:szCs w:val="26"/>
              </w:rPr>
              <w:t>4</w:t>
            </w:r>
            <w:r w:rsidRPr="00AF6FAB">
              <w:rPr>
                <w:rStyle w:val="DavidMFObold"/>
                <w:rFonts w:cs="David" w:hint="cs"/>
                <w:lang w:val="en-GB"/>
              </w:rPr>
              <w:t xml:space="preserve"> </w:t>
            </w:r>
            <w:r w:rsidRPr="00AF6FAB">
              <w:rPr>
                <w:rStyle w:val="DavidMFObold"/>
                <w:rFonts w:cs="David" w:hint="cs"/>
                <w:rtl/>
                <w:lang w:val="en-GB" w:bidi="he-IL"/>
              </w:rPr>
              <w:t>שנים</w:t>
            </w:r>
            <w:r w:rsidRPr="00AF6FAB">
              <w:rPr>
                <w:rStyle w:val="DavidMFObold"/>
                <w:rFonts w:cs="David" w:hint="cs"/>
                <w:lang w:val="en-GB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1FC40195" w14:textId="77777777" w:rsidR="00DB1A77" w:rsidRPr="00AF6FAB" w:rsidRDefault="00DB1A77" w:rsidP="00DB0E43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  <w:tc>
          <w:tcPr>
            <w:tcW w:w="1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3D7D6E6C" w14:textId="77777777" w:rsidR="00DB1A77" w:rsidRPr="00AF6FAB" w:rsidRDefault="00DB1A77" w:rsidP="00DB0E43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1001EF0B" w14:textId="77777777" w:rsidR="00DB1A77" w:rsidRPr="00AF6FAB" w:rsidRDefault="00DB1A77" w:rsidP="00DB0E43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</w:tr>
    </w:tbl>
    <w:p w14:paraId="60075530" w14:textId="77777777" w:rsidR="00DB1A77" w:rsidRPr="0025528E" w:rsidRDefault="00DB1A77" w:rsidP="00DB1A77">
      <w:pPr>
        <w:pStyle w:val="Sargel2"/>
        <w:rPr>
          <w:rFonts w:cs="Arial"/>
          <w:rtl/>
        </w:rPr>
      </w:pPr>
    </w:p>
    <w:p w14:paraId="69125848" w14:textId="77777777" w:rsidR="00235F89" w:rsidRDefault="00235F89" w:rsidP="00DB1A77">
      <w:pPr>
        <w:pStyle w:val="a3"/>
        <w:tabs>
          <w:tab w:val="right" w:pos="1558"/>
        </w:tabs>
        <w:ind w:left="1417"/>
        <w:rPr>
          <w:rStyle w:val="5-LTR15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AE65057" wp14:editId="60A4D2A0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6543675" cy="9525"/>
                <wp:effectExtent l="0" t="0" r="28575" b="28575"/>
                <wp:wrapNone/>
                <wp:docPr id="13" name="מחבר יש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4367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36FF76" id="מחבר ישר 13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0,0" to="515.2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" strokecolor="#5b9bd5 [3204]" strokeweight=".5pt">
                <v:stroke joinstyle="miter"/>
                <w10:wrap anchorx="margin"/>
              </v:line>
            </w:pict>
          </mc:Fallback>
        </mc:AlternateContent>
      </w:r>
    </w:p>
    <w:p w14:paraId="51A9EDBC" w14:textId="77777777" w:rsidR="000B3BBF" w:rsidRDefault="000B3BBF" w:rsidP="00BF3501">
      <w:pPr>
        <w:pStyle w:val="Sargel1"/>
        <w:rPr>
          <w:rtl/>
        </w:rPr>
      </w:pPr>
    </w:p>
    <w:p w14:paraId="7627490A" w14:textId="77777777" w:rsidR="000B3BBF" w:rsidRDefault="000B3BBF" w:rsidP="00BF3501">
      <w:pPr>
        <w:pStyle w:val="Sargel1"/>
        <w:rPr>
          <w:rtl/>
        </w:rPr>
      </w:pPr>
    </w:p>
    <w:p w14:paraId="4F92FF52" w14:textId="77777777" w:rsidR="000B3BBF" w:rsidRDefault="000B3BBF" w:rsidP="00BF3501">
      <w:pPr>
        <w:pStyle w:val="Sargel1"/>
        <w:rPr>
          <w:rtl/>
        </w:rPr>
      </w:pPr>
    </w:p>
    <w:p w14:paraId="719E6F37" w14:textId="77777777" w:rsidR="000B3BBF" w:rsidRDefault="000B3BBF" w:rsidP="00BF3501">
      <w:pPr>
        <w:pStyle w:val="Sargel1"/>
        <w:rPr>
          <w:rtl/>
        </w:rPr>
      </w:pPr>
    </w:p>
    <w:p w14:paraId="16DBEF4F" w14:textId="77777777" w:rsidR="000B3BBF" w:rsidRDefault="000B3BBF" w:rsidP="00BF3501">
      <w:pPr>
        <w:pStyle w:val="Sargel1"/>
        <w:rPr>
          <w:rtl/>
        </w:rPr>
      </w:pPr>
    </w:p>
    <w:p w14:paraId="3E1950CD" w14:textId="77777777" w:rsidR="000B3BBF" w:rsidRDefault="000B3BBF" w:rsidP="00BF3501">
      <w:pPr>
        <w:pStyle w:val="Sargel1"/>
        <w:rPr>
          <w:rtl/>
        </w:rPr>
      </w:pPr>
    </w:p>
    <w:p w14:paraId="111EA48B" w14:textId="77777777" w:rsidR="000B3BBF" w:rsidRDefault="000B3BBF" w:rsidP="00BF3501">
      <w:pPr>
        <w:pStyle w:val="Sargel1"/>
        <w:rPr>
          <w:rtl/>
        </w:rPr>
      </w:pPr>
    </w:p>
    <w:p w14:paraId="5D0B6B70" w14:textId="77777777" w:rsidR="000B3BBF" w:rsidRDefault="000B3BBF" w:rsidP="00BF3501">
      <w:pPr>
        <w:pStyle w:val="Sargel1"/>
        <w:rPr>
          <w:rtl/>
        </w:rPr>
      </w:pPr>
    </w:p>
    <w:p w14:paraId="2D681863" w14:textId="77777777" w:rsidR="000B3BBF" w:rsidRDefault="000B3BBF" w:rsidP="00BF3501">
      <w:pPr>
        <w:pStyle w:val="Sargel1"/>
        <w:rPr>
          <w:rtl/>
        </w:rPr>
      </w:pPr>
    </w:p>
    <w:p w14:paraId="76513668" w14:textId="77777777" w:rsidR="000B3BBF" w:rsidRDefault="000B3BBF" w:rsidP="00BF3501">
      <w:pPr>
        <w:pStyle w:val="Sargel1"/>
        <w:rPr>
          <w:rtl/>
        </w:rPr>
      </w:pPr>
    </w:p>
    <w:p w14:paraId="537D0886" w14:textId="77777777" w:rsidR="000B3BBF" w:rsidRDefault="000B3BBF" w:rsidP="00BF3501">
      <w:pPr>
        <w:pStyle w:val="Sargel1"/>
        <w:rPr>
          <w:rtl/>
        </w:rPr>
      </w:pPr>
    </w:p>
    <w:p w14:paraId="2CF76411" w14:textId="77777777" w:rsidR="000B3BBF" w:rsidRDefault="000B3BBF" w:rsidP="00BF3501">
      <w:pPr>
        <w:pStyle w:val="Sargel1"/>
        <w:rPr>
          <w:rtl/>
        </w:rPr>
      </w:pPr>
    </w:p>
    <w:p w14:paraId="48147A8A" w14:textId="77777777" w:rsidR="000B3BBF" w:rsidRDefault="000B3BBF" w:rsidP="00BF3501">
      <w:pPr>
        <w:pStyle w:val="Sargel1"/>
        <w:rPr>
          <w:rtl/>
        </w:rPr>
      </w:pPr>
    </w:p>
    <w:p w14:paraId="2BA441BC" w14:textId="77777777" w:rsidR="000B3BBF" w:rsidRDefault="000B3BBF" w:rsidP="00BF3501">
      <w:pPr>
        <w:pStyle w:val="Sargel1"/>
        <w:rPr>
          <w:rtl/>
        </w:rPr>
      </w:pPr>
    </w:p>
    <w:p w14:paraId="15A654D7" w14:textId="77777777" w:rsidR="000B3BBF" w:rsidRDefault="000B3BBF" w:rsidP="00BF3501">
      <w:pPr>
        <w:pStyle w:val="Sargel1"/>
        <w:rPr>
          <w:rtl/>
        </w:rPr>
      </w:pPr>
    </w:p>
    <w:p w14:paraId="1DDE2E33" w14:textId="77777777" w:rsidR="000B3BBF" w:rsidRDefault="000B3BBF" w:rsidP="00BF3501">
      <w:pPr>
        <w:pStyle w:val="Sargel1"/>
        <w:rPr>
          <w:rtl/>
        </w:rPr>
      </w:pPr>
    </w:p>
    <w:p w14:paraId="44F18223" w14:textId="21BA8F97" w:rsidR="000B3BBF" w:rsidRPr="00A97D5E" w:rsidRDefault="00A97D5E" w:rsidP="00BF3501">
      <w:pPr>
        <w:pStyle w:val="Sargel1"/>
        <w:rPr>
          <w:b/>
          <w:bCs/>
          <w:u w:val="single"/>
          <w:rtl/>
        </w:rPr>
      </w:pPr>
      <w:r w:rsidRPr="00A97D5E">
        <w:rPr>
          <w:rFonts w:hint="cs"/>
          <w:b/>
          <w:bCs/>
          <w:u w:val="single"/>
          <w:rtl/>
        </w:rPr>
        <w:lastRenderedPageBreak/>
        <w:t xml:space="preserve">שאלה 16 </w:t>
      </w:r>
    </w:p>
    <w:p w14:paraId="7FD1ABCD" w14:textId="001A56C1" w:rsidR="00BF3501" w:rsidRPr="000C1DE6" w:rsidRDefault="00BF3501" w:rsidP="00BF3501">
      <w:pPr>
        <w:pStyle w:val="Sargel1"/>
        <w:rPr>
          <w:rtl/>
        </w:rPr>
      </w:pPr>
      <w:r w:rsidRPr="000C1DE6">
        <w:rPr>
          <w:rFonts w:hint="cs"/>
          <w:rtl/>
        </w:rPr>
        <w:t xml:space="preserve">ארבעה גורים של קנגורו קפצו לאורך שביל של </w:t>
      </w:r>
      <w:r w:rsidRPr="000C1DE6">
        <w:rPr>
          <w:rStyle w:val="5-LTR15"/>
          <w:rFonts w:ascii="DavidMFO" w:hAnsi="DavidMFO" w:cs="David"/>
          <w:lang w:val="en-US"/>
        </w:rPr>
        <w:t>120</w:t>
      </w:r>
      <w:r w:rsidRPr="000C1DE6">
        <w:rPr>
          <w:rFonts w:hint="cs"/>
          <w:rtl/>
        </w:rPr>
        <w:t xml:space="preserve"> מ'.  </w:t>
      </w:r>
    </w:p>
    <w:p w14:paraId="29B8DC06" w14:textId="77777777" w:rsidR="00BF3501" w:rsidRDefault="00BF3501" w:rsidP="00BF3501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2E3126BB" wp14:editId="2EA7AF46">
            <wp:extent cx="4905375" cy="2000250"/>
            <wp:effectExtent l="0" t="0" r="9525" b="0"/>
            <wp:docPr id="3" name="תמונה 3" descr="33-MAT-013-8B-SOF-q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3-MAT-013-8B-SOF-q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D9218" w14:textId="77777777" w:rsidR="00BF3501" w:rsidRDefault="00BF3501" w:rsidP="00BF3501">
      <w:pPr>
        <w:pStyle w:val="Sargel1"/>
        <w:rPr>
          <w:rtl/>
        </w:rPr>
      </w:pPr>
      <w:r>
        <w:rPr>
          <w:rFonts w:hint="cs"/>
          <w:rtl/>
        </w:rPr>
        <w:t xml:space="preserve">כל קנגורו עבר מרחק קבוע בכל אחת מהקפיצות שלו. מרחק זה היה שונה </w:t>
      </w:r>
      <w:r>
        <w:rPr>
          <w:rtl/>
        </w:rPr>
        <w:br/>
      </w:r>
      <w:r>
        <w:rPr>
          <w:rFonts w:hint="cs"/>
          <w:rtl/>
        </w:rPr>
        <w:t xml:space="preserve">מקנגורו לקנגורו. </w:t>
      </w:r>
    </w:p>
    <w:p w14:paraId="563A7A3C" w14:textId="77777777" w:rsidR="00BF3501" w:rsidRDefault="00BF3501" w:rsidP="00BF3501">
      <w:pPr>
        <w:pStyle w:val="Sargel1"/>
        <w:rPr>
          <w:rtl/>
        </w:rPr>
      </w:pPr>
      <w:r>
        <w:rPr>
          <w:rFonts w:hint="cs"/>
          <w:rtl/>
        </w:rPr>
        <w:t xml:space="preserve">הדיאגרמה שלפניכם מתארת את מספר הקפיצות שקפץ כל קנגורו לאורך </w:t>
      </w:r>
      <w:r>
        <w:rPr>
          <w:rtl/>
        </w:rPr>
        <w:br/>
      </w:r>
      <w:r>
        <w:rPr>
          <w:rFonts w:hint="cs"/>
          <w:rtl/>
        </w:rPr>
        <w:t>השביל מתחילתו ועד סופו.</w:t>
      </w:r>
    </w:p>
    <w:p w14:paraId="1C702FA2" w14:textId="77777777" w:rsidR="00BF3501" w:rsidRDefault="00BF3501" w:rsidP="00BF3501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71FBD403" wp14:editId="65017125">
            <wp:extent cx="2571750" cy="2609850"/>
            <wp:effectExtent l="0" t="0" r="0" b="0"/>
            <wp:docPr id="2" name="תמונה 2" descr="33-MAT-013-8B-SOF-q14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33-MAT-013-8B-SOF-q14_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E0198B" w14:textId="77777777" w:rsidR="00BF3501" w:rsidRDefault="00BF3501" w:rsidP="00BF3501">
      <w:pPr>
        <w:pStyle w:val="Sargel2-shuratsheela"/>
        <w:rPr>
          <w:rtl/>
        </w:rPr>
      </w:pPr>
      <w:r w:rsidRPr="000C1DE6">
        <w:rPr>
          <w:rFonts w:hint="cs"/>
          <w:rtl/>
        </w:rPr>
        <w:t>א.</w:t>
      </w:r>
      <w:r w:rsidRPr="000C1DE6">
        <w:rPr>
          <w:rtl/>
        </w:rPr>
        <w:tab/>
      </w:r>
      <w:r w:rsidRPr="000C1DE6">
        <w:rPr>
          <w:rFonts w:hint="cs"/>
          <w:rtl/>
        </w:rPr>
        <w:t xml:space="preserve">איזה קנגורו עבר את </w:t>
      </w:r>
      <w:r w:rsidRPr="000C1DE6">
        <w:rPr>
          <w:rFonts w:hint="cs"/>
          <w:b/>
          <w:bCs/>
          <w:rtl/>
        </w:rPr>
        <w:t xml:space="preserve">המרחק הגדול ביותר </w:t>
      </w:r>
      <w:proofErr w:type="spellStart"/>
      <w:r w:rsidRPr="007117C4">
        <w:rPr>
          <w:rStyle w:val="DavidMFObold"/>
          <w:rFonts w:hint="cs"/>
          <w:rtl/>
        </w:rPr>
        <w:t>בכל</w:t>
      </w:r>
      <w:proofErr w:type="spellEnd"/>
      <w:r w:rsidRPr="007117C4">
        <w:rPr>
          <w:rStyle w:val="DavidMFObold"/>
          <w:rFonts w:hint="cs"/>
          <w:rtl/>
        </w:rPr>
        <w:t xml:space="preserve"> </w:t>
      </w:r>
      <w:proofErr w:type="spellStart"/>
      <w:r w:rsidRPr="007117C4">
        <w:rPr>
          <w:rStyle w:val="DavidMFObold"/>
          <w:rFonts w:hint="cs"/>
          <w:rtl/>
        </w:rPr>
        <w:t>קפיצה</w:t>
      </w:r>
      <w:proofErr w:type="spellEnd"/>
      <w:r w:rsidRPr="000C1DE6">
        <w:rPr>
          <w:rFonts w:hint="cs"/>
          <w:rtl/>
        </w:rPr>
        <w:t>?</w:t>
      </w:r>
    </w:p>
    <w:p w14:paraId="2E40AC1C" w14:textId="77777777" w:rsidR="00BF3501" w:rsidRPr="008A6D7D" w:rsidRDefault="00BF3501" w:rsidP="00BF3501">
      <w:pPr>
        <w:pStyle w:val="sargel2-ravbrera"/>
        <w:rPr>
          <w:rFonts w:cs="Arial"/>
          <w:rtl/>
        </w:rPr>
      </w:pPr>
      <w:r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0C1DE6">
        <w:rPr>
          <w:rFonts w:hint="cs"/>
          <w:rtl/>
        </w:rPr>
        <w:t>קנגורו א'</w:t>
      </w:r>
    </w:p>
    <w:p w14:paraId="02177402" w14:textId="77777777" w:rsidR="00BF3501" w:rsidRPr="008A6D7D" w:rsidRDefault="00BF3501" w:rsidP="00BF3501">
      <w:pPr>
        <w:pStyle w:val="sargel2-ravbrera"/>
        <w:rPr>
          <w:rFonts w:cs="Arial"/>
          <w:rtl/>
        </w:rPr>
      </w:pPr>
      <w:r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0C1DE6">
        <w:rPr>
          <w:rFonts w:hint="cs"/>
          <w:rtl/>
        </w:rPr>
        <w:t>קנגורו ב'</w:t>
      </w:r>
    </w:p>
    <w:p w14:paraId="58CA2F4A" w14:textId="77777777" w:rsidR="00BF3501" w:rsidRPr="008A6D7D" w:rsidRDefault="00BF3501" w:rsidP="00BF3501">
      <w:pPr>
        <w:pStyle w:val="sargel2-ravbrera"/>
        <w:rPr>
          <w:rFonts w:cs="Arial"/>
          <w:rtl/>
        </w:rPr>
      </w:pPr>
      <w:r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0C1DE6">
        <w:rPr>
          <w:rFonts w:hint="cs"/>
          <w:rtl/>
        </w:rPr>
        <w:t>קנגורו ג'</w:t>
      </w:r>
    </w:p>
    <w:p w14:paraId="5F851D6C" w14:textId="77777777" w:rsidR="00BF3501" w:rsidRPr="008A6D7D" w:rsidRDefault="00BF3501" w:rsidP="00BF3501">
      <w:pPr>
        <w:pStyle w:val="sargel2-ravbrera"/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0C1DE6">
        <w:rPr>
          <w:rFonts w:hint="cs"/>
          <w:rtl/>
        </w:rPr>
        <w:t>קנגורו ד'</w:t>
      </w:r>
    </w:p>
    <w:p w14:paraId="10C6AC87" w14:textId="77777777" w:rsidR="00235F89" w:rsidRDefault="00235F89" w:rsidP="00BF3501">
      <w:pPr>
        <w:pStyle w:val="Sargel2"/>
        <w:rPr>
          <w:rtl/>
        </w:rPr>
      </w:pPr>
    </w:p>
    <w:p w14:paraId="30D566EC" w14:textId="77777777" w:rsidR="00235F89" w:rsidRPr="00235F89" w:rsidRDefault="00235F89" w:rsidP="00235F89">
      <w:pPr>
        <w:rPr>
          <w:rtl/>
        </w:rPr>
      </w:pPr>
    </w:p>
    <w:p w14:paraId="05DA4833" w14:textId="77777777" w:rsidR="00BF3501" w:rsidRPr="000C1DE6" w:rsidRDefault="00BF3501" w:rsidP="00235F89">
      <w:pPr>
        <w:pStyle w:val="Sargel2"/>
        <w:ind w:left="0" w:firstLine="0"/>
        <w:rPr>
          <w:rtl/>
        </w:rPr>
      </w:pPr>
      <w:r w:rsidRPr="000C1DE6">
        <w:rPr>
          <w:rFonts w:hint="cs"/>
          <w:rtl/>
        </w:rPr>
        <w:t>ב.</w:t>
      </w:r>
      <w:r w:rsidRPr="000C1DE6">
        <w:rPr>
          <w:rtl/>
        </w:rPr>
        <w:tab/>
      </w:r>
      <w:r w:rsidRPr="000C1DE6">
        <w:rPr>
          <w:rFonts w:hint="cs"/>
          <w:rtl/>
        </w:rPr>
        <w:t>סַמנו ב</w:t>
      </w:r>
      <w:r>
        <w:rPr>
          <w:rFonts w:hint="cs"/>
          <w:rtl/>
        </w:rPr>
        <w:t>-</w:t>
      </w:r>
      <w:r w:rsidRPr="001F73EE">
        <w:rPr>
          <w:sz w:val="32"/>
          <w:szCs w:val="32"/>
        </w:rPr>
        <w:sym w:font="Wingdings 2" w:char="F054"/>
      </w:r>
      <w:r>
        <w:rPr>
          <w:rFonts w:hint="cs"/>
          <w:rtl/>
        </w:rPr>
        <w:t xml:space="preserve"> </w:t>
      </w:r>
      <w:r w:rsidRPr="000C1DE6">
        <w:rPr>
          <w:rFonts w:hint="cs"/>
          <w:rtl/>
        </w:rPr>
        <w:t>ליד כל טענה אם היא נכונה או לא נכונה.</w:t>
      </w:r>
    </w:p>
    <w:p w14:paraId="2210858D" w14:textId="77777777" w:rsidR="00BF3501" w:rsidRDefault="00BF3501" w:rsidP="00BF3501">
      <w:pPr>
        <w:pStyle w:val="Sargel2"/>
        <w:rPr>
          <w:rtl/>
        </w:rPr>
      </w:pPr>
    </w:p>
    <w:tbl>
      <w:tblPr>
        <w:bidiVisual/>
        <w:tblW w:w="0" w:type="auto"/>
        <w:tblInd w:w="5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932"/>
        <w:gridCol w:w="1134"/>
        <w:gridCol w:w="1134"/>
      </w:tblGrid>
      <w:tr w:rsidR="00BF3501" w:rsidRPr="000C1DE6" w14:paraId="2226F2E6" w14:textId="77777777" w:rsidTr="00DB0E43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6EE02E76" w14:textId="77777777" w:rsidR="00BF3501" w:rsidRPr="000C1DE6" w:rsidRDefault="00BF3501" w:rsidP="00DB0E43">
            <w:pPr>
              <w:pStyle w:val="Sargel1"/>
              <w:bidi w:val="0"/>
              <w:jc w:val="center"/>
              <w:rPr>
                <w:b/>
                <w:bCs/>
              </w:rPr>
            </w:pP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9636692" w14:textId="77777777" w:rsidR="00BF3501" w:rsidRPr="000C1DE6" w:rsidRDefault="00BF3501" w:rsidP="00DB0E43">
            <w:pPr>
              <w:pStyle w:val="Sargel1"/>
              <w:jc w:val="center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הטע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6562B2B3" w14:textId="77777777" w:rsidR="00BF3501" w:rsidRPr="000C1DE6" w:rsidRDefault="00BF3501" w:rsidP="00DB0E43">
            <w:pPr>
              <w:pStyle w:val="Sargel1"/>
              <w:jc w:val="center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נכו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66E57B2" w14:textId="77777777" w:rsidR="00BF3501" w:rsidRPr="000C1DE6" w:rsidRDefault="00BF3501" w:rsidP="00DB0E43">
            <w:pPr>
              <w:pStyle w:val="Sargel1"/>
              <w:jc w:val="center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לא נכונה</w:t>
            </w:r>
          </w:p>
        </w:tc>
      </w:tr>
      <w:tr w:rsidR="00BF3501" w:rsidRPr="005978FC" w14:paraId="566825A0" w14:textId="77777777" w:rsidTr="00DB0E43"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4B4133FA" w14:textId="77777777" w:rsidR="00BF3501" w:rsidRPr="000C1DE6" w:rsidRDefault="00BF3501" w:rsidP="00DB0E43">
            <w:pPr>
              <w:pStyle w:val="Sargel1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1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1F73D02B" w14:textId="77777777" w:rsidR="00BF3501" w:rsidRPr="000C1DE6" w:rsidRDefault="00BF3501" w:rsidP="00DB0E43">
            <w:pPr>
              <w:pStyle w:val="Sargel1"/>
              <w:rPr>
                <w:rtl/>
              </w:rPr>
            </w:pPr>
            <w:r w:rsidRPr="000C1DE6">
              <w:rPr>
                <w:rFonts w:hint="cs"/>
                <w:rtl/>
              </w:rPr>
              <w:t xml:space="preserve">היחס בין </w:t>
            </w:r>
            <w:r w:rsidRPr="000C1DE6">
              <w:rPr>
                <w:rFonts w:hint="cs"/>
                <w:b/>
                <w:bCs/>
                <w:rtl/>
              </w:rPr>
              <w:t>מספר הקפיצות</w:t>
            </w:r>
            <w:r w:rsidRPr="000C1DE6">
              <w:rPr>
                <w:rFonts w:hint="cs"/>
                <w:rtl/>
              </w:rPr>
              <w:t xml:space="preserve"> שקפץ קנגורו </w:t>
            </w:r>
            <w:r w:rsidRPr="000C1DE6">
              <w:rPr>
                <w:rStyle w:val="DavidMFObold"/>
                <w:rFonts w:ascii="DavidMFO" w:hAnsi="DavidMFO" w:hint="cs"/>
                <w:rtl/>
              </w:rPr>
              <w:t>א'</w:t>
            </w:r>
            <w:r w:rsidRPr="000C1DE6">
              <w:rPr>
                <w:rFonts w:hint="cs"/>
                <w:rtl/>
              </w:rPr>
              <w:t xml:space="preserve"> למספר הקפיצות שקפץ קנגורו </w:t>
            </w:r>
            <w:r w:rsidRPr="000C1DE6">
              <w:rPr>
                <w:rStyle w:val="DavidMFObold"/>
                <w:rFonts w:ascii="DavidMFO" w:hAnsi="DavidMFO" w:hint="cs"/>
                <w:rtl/>
              </w:rPr>
              <w:t>ב'</w:t>
            </w:r>
            <w:r w:rsidRPr="000C1DE6">
              <w:rPr>
                <w:rFonts w:hint="cs"/>
                <w:rtl/>
              </w:rPr>
              <w:t xml:space="preserve"> היה </w:t>
            </w:r>
            <w:r w:rsidRPr="000C1DE6">
              <w:rPr>
                <w:rStyle w:val="5-LTR15"/>
                <w:rFonts w:ascii="DavidMFO" w:hAnsi="DavidMFO" w:cs="David"/>
                <w:lang w:val="en-US"/>
              </w:rPr>
              <w:t>2 : 3</w:t>
            </w:r>
            <w:r w:rsidRPr="000C1DE6">
              <w:rPr>
                <w:rFonts w:hint="cs"/>
                <w:rtl/>
              </w:rPr>
              <w:t xml:space="preserve"> 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3905CD00" w14:textId="77777777" w:rsidR="00BF3501" w:rsidRDefault="00BF3501" w:rsidP="00DB0E43">
            <w:pPr>
              <w:pStyle w:val="sargel2-ravbrera"/>
              <w:ind w:left="0" w:firstLine="0"/>
              <w:jc w:val="center"/>
              <w:rPr>
                <w:rtl/>
              </w:rPr>
            </w:pPr>
            <w:r>
              <w:rPr>
                <w:position w:val="-6"/>
                <w:sz w:val="20"/>
                <w:szCs w:val="20"/>
                <w:rtl/>
              </w:rPr>
              <w:t>1</w:t>
            </w:r>
            <w:r w:rsidRPr="00286F3B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2E964880" w14:textId="77777777" w:rsidR="00BF3501" w:rsidRDefault="00BF3501" w:rsidP="00DB0E43">
            <w:pPr>
              <w:pStyle w:val="sargel2-ravbrera"/>
              <w:ind w:left="0" w:firstLine="0"/>
              <w:jc w:val="center"/>
              <w:rPr>
                <w:rtl/>
              </w:rPr>
            </w:pPr>
            <w:r>
              <w:rPr>
                <w:position w:val="-6"/>
                <w:sz w:val="20"/>
                <w:szCs w:val="20"/>
                <w:rtl/>
              </w:rPr>
              <w:t>2</w:t>
            </w:r>
            <w:r w:rsidRPr="00286F3B">
              <w:rPr>
                <w:sz w:val="32"/>
                <w:szCs w:val="32"/>
              </w:rPr>
              <w:sym w:font="Webdings" w:char="F063"/>
            </w:r>
          </w:p>
        </w:tc>
      </w:tr>
    </w:tbl>
    <w:p w14:paraId="74783DC5" w14:textId="77777777" w:rsidR="00BF3501" w:rsidRDefault="00BF3501" w:rsidP="00DB1A77">
      <w:pPr>
        <w:pStyle w:val="Sargel2"/>
        <w:rPr>
          <w:rtl/>
        </w:rPr>
      </w:pPr>
    </w:p>
    <w:p w14:paraId="43E695D1" w14:textId="77777777" w:rsidR="00235F89" w:rsidRPr="0025528E" w:rsidRDefault="00235F89" w:rsidP="00DB1A77">
      <w:pPr>
        <w:pStyle w:val="Sargel2"/>
        <w:rPr>
          <w:rtl/>
        </w:rPr>
      </w:pPr>
    </w:p>
    <w:p w14:paraId="000E5875" w14:textId="77777777" w:rsidR="00DB1A77" w:rsidRDefault="00235F89" w:rsidP="00DB1A77">
      <w:pPr>
        <w:pStyle w:val="Sargel1"/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35E949A" wp14:editId="5E778A98">
                <wp:simplePos x="0" y="0"/>
                <wp:positionH relativeFrom="column">
                  <wp:posOffset>123825</wp:posOffset>
                </wp:positionH>
                <wp:positionV relativeFrom="paragraph">
                  <wp:posOffset>88900</wp:posOffset>
                </wp:positionV>
                <wp:extent cx="6019800" cy="38100"/>
                <wp:effectExtent l="0" t="0" r="19050" b="19050"/>
                <wp:wrapNone/>
                <wp:docPr id="14" name="מחבר יש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19800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7D5D48" id="מחבר ישר 14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75pt,7pt" to="483.75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" strokecolor="#5b9bd5 [3204]" strokeweight=".5pt">
                <v:stroke joinstyle="miter"/>
              </v:line>
            </w:pict>
          </mc:Fallback>
        </mc:AlternateContent>
      </w:r>
    </w:p>
    <w:p w14:paraId="416438B3" w14:textId="77777777" w:rsidR="00DB1A77" w:rsidRPr="0025528E" w:rsidRDefault="00DB1A77" w:rsidP="00DB1A77">
      <w:pPr>
        <w:pStyle w:val="Sargel1"/>
        <w:rPr>
          <w:rtl/>
        </w:rPr>
      </w:pPr>
    </w:p>
    <w:p w14:paraId="3CE00DB6" w14:textId="1F9A4783" w:rsidR="00BF3501" w:rsidRPr="00A97D5E" w:rsidRDefault="00A97D5E" w:rsidP="00106302">
      <w:pPr>
        <w:pStyle w:val="Sargel2"/>
        <w:rPr>
          <w:rFonts w:asciiTheme="minorHAnsi" w:eastAsiaTheme="minorHAnsi" w:hAnsiTheme="minorHAnsi" w:cstheme="minorBidi"/>
          <w:b/>
          <w:bCs/>
          <w:color w:val="auto"/>
          <w:u w:val="single"/>
          <w:rtl/>
        </w:rPr>
      </w:pPr>
      <w:r w:rsidRPr="00A97D5E">
        <w:rPr>
          <w:rFonts w:hint="cs"/>
          <w:b/>
          <w:bCs/>
          <w:u w:val="single"/>
          <w:rtl/>
        </w:rPr>
        <w:t xml:space="preserve">שאלה 17 </w:t>
      </w:r>
    </w:p>
    <w:p w14:paraId="7A7AC8B2" w14:textId="77777777" w:rsidR="00106302" w:rsidRPr="00235F89" w:rsidRDefault="00106302" w:rsidP="00DB1A77">
      <w:pPr>
        <w:pStyle w:val="Sargel2"/>
        <w:rPr>
          <w:rFonts w:asciiTheme="minorHAnsi" w:eastAsiaTheme="minorHAnsi" w:hAnsiTheme="minorHAnsi" w:cstheme="minorBidi"/>
          <w:b/>
          <w:bCs/>
          <w:color w:val="auto"/>
          <w:u w:val="single"/>
          <w:rtl/>
        </w:rPr>
      </w:pPr>
    </w:p>
    <w:p w14:paraId="53723CBD" w14:textId="77777777" w:rsidR="00BF3501" w:rsidRPr="00D27E79" w:rsidRDefault="00BF3501" w:rsidP="00BF3501">
      <w:pPr>
        <w:pStyle w:val="Sargel1"/>
        <w:rPr>
          <w:rtl/>
        </w:rPr>
      </w:pPr>
      <w:r w:rsidRPr="00D27E79">
        <w:rPr>
          <w:rFonts w:hint="cs"/>
          <w:rtl/>
        </w:rPr>
        <w:t xml:space="preserve">ביממה יש </w:t>
      </w:r>
      <w:r w:rsidRPr="00D27E79">
        <w:rPr>
          <w:rStyle w:val="grade8-Num15"/>
          <w:rFonts w:ascii="DavidMFO" w:hAnsi="DavidMFO"/>
        </w:rPr>
        <w:t>24</w:t>
      </w:r>
      <w:r w:rsidRPr="00D27E79">
        <w:rPr>
          <w:rFonts w:hint="cs"/>
          <w:rtl/>
        </w:rPr>
        <w:t xml:space="preserve"> שעות. היחס בין מספר השעות שדניאל יְשֵׁנה ביממה</w:t>
      </w:r>
      <w:r w:rsidRPr="00D27E79">
        <w:rPr>
          <w:rtl/>
        </w:rPr>
        <w:br/>
      </w:r>
      <w:r w:rsidRPr="00D27E79">
        <w:rPr>
          <w:rFonts w:hint="cs"/>
          <w:rtl/>
        </w:rPr>
        <w:t xml:space="preserve">למספר השעות שבהן היא ערה הוא </w:t>
      </w:r>
      <w:r w:rsidRPr="00D27E79">
        <w:rPr>
          <w:rStyle w:val="grade8-Num15"/>
          <w:rFonts w:ascii="DavidMFO" w:hAnsi="DavidMFO"/>
        </w:rPr>
        <w:t>1 : 2</w:t>
      </w:r>
      <w:r w:rsidRPr="00D27E79">
        <w:rPr>
          <w:rFonts w:hint="cs"/>
          <w:rtl/>
        </w:rPr>
        <w:t xml:space="preserve"> .</w:t>
      </w:r>
    </w:p>
    <w:p w14:paraId="60910409" w14:textId="77777777" w:rsidR="00BF3501" w:rsidRPr="00D27E79" w:rsidRDefault="00BF3501" w:rsidP="00BF3501">
      <w:pPr>
        <w:pStyle w:val="Sargel1-shuratsheela"/>
        <w:rPr>
          <w:rStyle w:val="DavidMFORegular"/>
          <w:rtl/>
        </w:rPr>
      </w:pPr>
      <w:r w:rsidRPr="00D27E79">
        <w:rPr>
          <w:rFonts w:hint="cs"/>
          <w:rtl/>
        </w:rPr>
        <w:t>כמה שעות דניאל יְשֵׁנה ביממה?</w:t>
      </w:r>
      <w:r w:rsidRPr="00D27E79">
        <w:rPr>
          <w:rStyle w:val="DavidMFORegular"/>
          <w:rtl/>
        </w:rPr>
        <w:tab/>
      </w:r>
    </w:p>
    <w:p w14:paraId="3654C442" w14:textId="77777777" w:rsidR="00BF3501" w:rsidRDefault="00BF3501" w:rsidP="00BF3501">
      <w:pPr>
        <w:pStyle w:val="Sargel1"/>
        <w:spacing w:before="0" w:after="0"/>
        <w:rPr>
          <w:rtl/>
        </w:rPr>
      </w:pPr>
    </w:p>
    <w:p w14:paraId="6CF9DC89" w14:textId="77777777" w:rsidR="00BF3501" w:rsidRDefault="00BF3501" w:rsidP="00BF3501">
      <w:pPr>
        <w:pStyle w:val="Sargel1"/>
        <w:spacing w:before="0" w:after="0"/>
        <w:rPr>
          <w:rtl/>
        </w:rPr>
      </w:pPr>
    </w:p>
    <w:p w14:paraId="488E5553" w14:textId="77777777" w:rsidR="00BF3501" w:rsidRDefault="00BF3501" w:rsidP="00BF3501">
      <w:pPr>
        <w:pStyle w:val="Sargel1"/>
        <w:spacing w:before="0" w:after="0"/>
        <w:rPr>
          <w:rtl/>
        </w:rPr>
      </w:pPr>
    </w:p>
    <w:p w14:paraId="176C3E2D" w14:textId="77777777" w:rsidR="00BF3501" w:rsidRPr="00D27E79" w:rsidRDefault="00BF3501" w:rsidP="00BF3501">
      <w:pPr>
        <w:pStyle w:val="Sargel1"/>
        <w:rPr>
          <w:rStyle w:val="DavidMFORegular"/>
          <w:rtl/>
        </w:rPr>
      </w:pPr>
      <w:r w:rsidRPr="00D27E79">
        <w:rPr>
          <w:rFonts w:hint="cs"/>
          <w:rtl/>
        </w:rPr>
        <w:t xml:space="preserve">תשובה: </w:t>
      </w:r>
      <w:r w:rsidRPr="00D27E79">
        <w:rPr>
          <w:rStyle w:val="underline-30gray"/>
          <w:rtl/>
        </w:rPr>
        <w:tab/>
      </w:r>
      <w:r w:rsidRPr="00D27E79">
        <w:rPr>
          <w:rStyle w:val="underline-30gray"/>
          <w:rtl/>
        </w:rPr>
        <w:tab/>
      </w:r>
      <w:r w:rsidRPr="00D27E79">
        <w:rPr>
          <w:rStyle w:val="underline-30gray"/>
          <w:rtl/>
        </w:rPr>
        <w:tab/>
      </w:r>
      <w:r w:rsidRPr="00D27E79">
        <w:rPr>
          <w:rStyle w:val="underline-30gray"/>
          <w:rFonts w:hint="cs"/>
          <w:rtl/>
        </w:rPr>
        <w:t xml:space="preserve">   </w:t>
      </w:r>
      <w:r w:rsidRPr="00D27E79">
        <w:rPr>
          <w:rStyle w:val="DavidMFORegular"/>
          <w:rFonts w:hint="cs"/>
          <w:rtl/>
        </w:rPr>
        <w:t xml:space="preserve"> </w:t>
      </w:r>
      <w:proofErr w:type="spellStart"/>
      <w:r w:rsidRPr="00D27E79">
        <w:rPr>
          <w:rStyle w:val="DavidMFORegular"/>
          <w:rFonts w:hint="cs"/>
          <w:rtl/>
        </w:rPr>
        <w:t>שעות</w:t>
      </w:r>
      <w:proofErr w:type="spellEnd"/>
    </w:p>
    <w:p w14:paraId="2E9A02D7" w14:textId="77777777" w:rsidR="00DB1A77" w:rsidRDefault="00DB1A77" w:rsidP="00DB1A77">
      <w:pPr>
        <w:spacing w:after="0" w:line="240" w:lineRule="auto"/>
        <w:rPr>
          <w:rFonts w:cs="David"/>
          <w:rtl/>
        </w:rPr>
      </w:pPr>
    </w:p>
    <w:p w14:paraId="656BB850" w14:textId="77777777" w:rsidR="00106302" w:rsidRDefault="00106302" w:rsidP="00BF3501">
      <w:pPr>
        <w:pStyle w:val="Sargel1"/>
        <w:rPr>
          <w:rtl/>
        </w:rPr>
      </w:pPr>
    </w:p>
    <w:p w14:paraId="708AB677" w14:textId="77777777" w:rsidR="00106302" w:rsidRDefault="00106302" w:rsidP="00BF3501">
      <w:pPr>
        <w:pStyle w:val="Sargel1"/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B0CE155" wp14:editId="282D33E0">
                <wp:simplePos x="0" y="0"/>
                <wp:positionH relativeFrom="column">
                  <wp:posOffset>299085</wp:posOffset>
                </wp:positionH>
                <wp:positionV relativeFrom="paragraph">
                  <wp:posOffset>3810</wp:posOffset>
                </wp:positionV>
                <wp:extent cx="6019800" cy="38100"/>
                <wp:effectExtent l="0" t="0" r="19050" b="19050"/>
                <wp:wrapNone/>
                <wp:docPr id="15" name="מחבר יש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19800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C81ACF" id="מחבר ישר 15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55pt,.3pt" to="497.5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" strokecolor="#5b9bd5 [3204]" strokeweight=".5pt">
                <v:stroke joinstyle="miter"/>
              </v:line>
            </w:pict>
          </mc:Fallback>
        </mc:AlternateContent>
      </w:r>
    </w:p>
    <w:p w14:paraId="1486F888" w14:textId="7CB62708" w:rsidR="00106302" w:rsidRDefault="00106302" w:rsidP="00BF3501">
      <w:pPr>
        <w:pStyle w:val="Sargel1"/>
        <w:rPr>
          <w:rtl/>
        </w:rPr>
      </w:pPr>
    </w:p>
    <w:p w14:paraId="730451D1" w14:textId="07C3BF22" w:rsidR="00A97D5E" w:rsidRDefault="00A97D5E" w:rsidP="00BF3501">
      <w:pPr>
        <w:pStyle w:val="Sargel1"/>
        <w:rPr>
          <w:rtl/>
        </w:rPr>
      </w:pPr>
    </w:p>
    <w:p w14:paraId="7B8826BB" w14:textId="3142DAA8" w:rsidR="00A97D5E" w:rsidRDefault="00A97D5E" w:rsidP="00BF3501">
      <w:pPr>
        <w:pStyle w:val="Sargel1"/>
        <w:rPr>
          <w:rtl/>
        </w:rPr>
      </w:pPr>
    </w:p>
    <w:p w14:paraId="6CCB2948" w14:textId="48FBAF95" w:rsidR="00A97D5E" w:rsidRDefault="00A97D5E" w:rsidP="00BF3501">
      <w:pPr>
        <w:pStyle w:val="Sargel1"/>
        <w:rPr>
          <w:rtl/>
        </w:rPr>
      </w:pPr>
    </w:p>
    <w:p w14:paraId="7A8BCDDA" w14:textId="60652585" w:rsidR="00A97D5E" w:rsidRDefault="00A97D5E" w:rsidP="00BF3501">
      <w:pPr>
        <w:pStyle w:val="Sargel1"/>
        <w:rPr>
          <w:rtl/>
        </w:rPr>
      </w:pPr>
    </w:p>
    <w:p w14:paraId="235D4CF0" w14:textId="77777777" w:rsidR="00A97D5E" w:rsidRDefault="00A97D5E" w:rsidP="00BF3501">
      <w:pPr>
        <w:pStyle w:val="Sargel1"/>
        <w:rPr>
          <w:rtl/>
        </w:rPr>
      </w:pPr>
    </w:p>
    <w:p w14:paraId="12AE286B" w14:textId="25ED69E5" w:rsidR="00A97D5E" w:rsidRPr="00A97D5E" w:rsidRDefault="00A97D5E" w:rsidP="00BF3501">
      <w:pPr>
        <w:pStyle w:val="Sargel1"/>
        <w:rPr>
          <w:b/>
          <w:bCs/>
          <w:u w:val="single"/>
          <w:rtl/>
        </w:rPr>
      </w:pPr>
      <w:r w:rsidRPr="00A97D5E">
        <w:rPr>
          <w:rFonts w:hint="cs"/>
          <w:b/>
          <w:bCs/>
          <w:u w:val="single"/>
          <w:rtl/>
        </w:rPr>
        <w:lastRenderedPageBreak/>
        <w:t xml:space="preserve">שאלה 18 </w:t>
      </w:r>
    </w:p>
    <w:p w14:paraId="18F93248" w14:textId="4D5D6310" w:rsidR="00BF3501" w:rsidRPr="0037621D" w:rsidRDefault="00BF3501" w:rsidP="00BF3501">
      <w:pPr>
        <w:pStyle w:val="Sargel1"/>
        <w:rPr>
          <w:rtl/>
        </w:rPr>
      </w:pPr>
      <w:r w:rsidRPr="0037621D">
        <w:rPr>
          <w:rFonts w:hint="cs"/>
          <w:rtl/>
        </w:rPr>
        <w:t>ֹגַה הכינה עוגיות למסיבה.</w:t>
      </w:r>
    </w:p>
    <w:p w14:paraId="2B0AA277" w14:textId="77777777" w:rsidR="00BF3501" w:rsidRPr="0037621D" w:rsidRDefault="00BF3501" w:rsidP="00BF3501">
      <w:pPr>
        <w:pStyle w:val="Sargel1"/>
        <w:rPr>
          <w:rtl/>
        </w:rPr>
      </w:pPr>
      <w:r w:rsidRPr="0037621D">
        <w:rPr>
          <w:rFonts w:hint="cs"/>
          <w:rtl/>
        </w:rPr>
        <w:t>לפניכם המַתכּוֹן שבו השתמשה נֹגַה להכנת הבצק לעוגיות.</w:t>
      </w:r>
    </w:p>
    <w:p w14:paraId="52076C72" w14:textId="77777777" w:rsidR="00BF3501" w:rsidRDefault="00BF3501" w:rsidP="00BF3501">
      <w:pPr>
        <w:pStyle w:val="Sargel1"/>
        <w:rPr>
          <w:rtl/>
        </w:rPr>
      </w:pPr>
    </w:p>
    <w:p w14:paraId="01D83A9E" w14:textId="77777777" w:rsidR="00BF3501" w:rsidRDefault="00BF3501" w:rsidP="00BF3501">
      <w:pPr>
        <w:pStyle w:val="Sargel1"/>
        <w:jc w:val="center"/>
        <w:rPr>
          <w:rtl/>
        </w:rPr>
      </w:pPr>
      <w:r>
        <w:rPr>
          <w:noProof/>
        </w:rPr>
        <mc:AlternateContent>
          <mc:Choice Requires="wps">
            <w:drawing>
              <wp:inline distT="0" distB="0" distL="0" distR="0" wp14:anchorId="692BE27A" wp14:editId="539C54CF">
                <wp:extent cx="3131820" cy="2700020"/>
                <wp:effectExtent l="8890" t="13335" r="31115" b="29845"/>
                <wp:docPr id="4" name="מלבן מעוגל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1820" cy="27000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08F6FF79" w14:textId="77777777" w:rsidR="00BF3501" w:rsidRPr="0037621D" w:rsidRDefault="00BF3501" w:rsidP="00BF3501">
                            <w:pPr>
                              <w:pStyle w:val="Sargel1"/>
                              <w:jc w:val="center"/>
                              <w:rPr>
                                <w:rFonts w:cs="DavidMFOBold"/>
                                <w:b/>
                                <w:bCs/>
                                <w:rtl/>
                                <w:lang w:bidi="ar-SA"/>
                              </w:rPr>
                            </w:pP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תכון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הכנת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צק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עוגיות</w:t>
                            </w:r>
                          </w:p>
                          <w:p w14:paraId="06B385B3" w14:textId="77777777" w:rsidR="00BF3501" w:rsidRDefault="00BF3501" w:rsidP="00BF3501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מערבבים בקערה את המצרכים האלה:</w:t>
                            </w:r>
                          </w:p>
                          <w:p w14:paraId="301CD51B" w14:textId="77777777" w:rsidR="00BF3501" w:rsidRDefault="00BF3501" w:rsidP="00BF3501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ות קמח</w:t>
                            </w:r>
                          </w:p>
                          <w:p w14:paraId="5D2845AC" w14:textId="77777777" w:rsidR="00BF3501" w:rsidRDefault="00BF3501" w:rsidP="00BF3501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object w:dxaOrig="260" w:dyaOrig="740" w14:anchorId="3A5ECC3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3.5pt;height:36.75pt" o:ole="">
                                  <v:imagedata r:id="rId18" o:title=""/>
                                </v:shape>
                                <o:OLEObject Type="Embed" ProgID="Equation.DSMT4" ShapeID="_x0000_i1026" DrawAspect="Content" ObjectID="_1762800750" r:id="rId19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סוכר</w:t>
                            </w:r>
                          </w:p>
                          <w:p w14:paraId="6D05C1A8" w14:textId="77777777" w:rsidR="00BF3501" w:rsidRDefault="00BF3501" w:rsidP="00BF3501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object w:dxaOrig="240" w:dyaOrig="740" w14:anchorId="61CC3ECD">
                                <v:shape id="_x0000_i1028" type="#_x0000_t75" style="width:12pt;height:36.75pt" o:ole="">
                                  <v:imagedata r:id="rId20" o:title=""/>
                                </v:shape>
                                <o:OLEObject Type="Embed" ProgID="Equation.DSMT4" ShapeID="_x0000_i1028" DrawAspect="Content" ObjectID="_1762800751" r:id="rId21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חלב</w:t>
                            </w:r>
                          </w:p>
                          <w:p w14:paraId="10E332A2" w14:textId="77777777" w:rsidR="00BF3501" w:rsidRDefault="00BF3501" w:rsidP="00BF3501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10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גר' חמאה</w:t>
                            </w:r>
                          </w:p>
                          <w:p w14:paraId="771A3A34" w14:textId="77777777" w:rsidR="00BF3501" w:rsidRDefault="00BF3501" w:rsidP="00BF3501">
                            <w:pPr>
                              <w:pStyle w:val="Sargel1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מלבן מעוגל 4" o:spid="_x0000_s1026" style="width:246.6pt;height:21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">
                <v:shadow on="t"/>
                <v:textbox>
                  <w:txbxContent>
                    <w:p w:rsidR="00BF3501" w:rsidRPr="0037621D" w:rsidRDefault="00BF3501" w:rsidP="00BF3501">
                      <w:pPr>
                        <w:pStyle w:val="Sargel1"/>
                        <w:jc w:val="center"/>
                        <w:rPr>
                          <w:rFonts w:cs="DavidMFOBold"/>
                          <w:b/>
                          <w:bCs/>
                          <w:rtl/>
                          <w:lang w:bidi="ar-SA"/>
                        </w:rPr>
                      </w:pPr>
                      <w:r w:rsidRPr="0037621D">
                        <w:rPr>
                          <w:rFonts w:hint="cs"/>
                          <w:b/>
                          <w:bCs/>
                          <w:rtl/>
                        </w:rPr>
                        <w:t>מתכון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</w:rPr>
                        <w:t>להכנת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</w:rPr>
                        <w:t>בצק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</w:rPr>
                        <w:t>לעוגיות</w:t>
                      </w:r>
                    </w:p>
                    <w:p w:rsidR="00BF3501" w:rsidRDefault="00BF3501" w:rsidP="00BF3501">
                      <w:pPr>
                        <w:pStyle w:val="Sargel1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מערבבים בקערה את המצרכים האלה:</w:t>
                      </w:r>
                    </w:p>
                    <w:p w:rsidR="00BF3501" w:rsidRDefault="00BF3501" w:rsidP="00BF3501">
                      <w:pPr>
                        <w:pStyle w:val="Sargel1"/>
                        <w:rPr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2</w:t>
                      </w:r>
                      <w:r>
                        <w:rPr>
                          <w:rFonts w:hint="cs"/>
                          <w:rtl/>
                        </w:rPr>
                        <w:t xml:space="preserve"> כוסות קמח</w:t>
                      </w:r>
                    </w:p>
                    <w:p w:rsidR="00BF3501" w:rsidRDefault="00BF3501" w:rsidP="00BF3501">
                      <w:pPr>
                        <w:pStyle w:val="Sargel1"/>
                        <w:rPr>
                          <w:rtl/>
                        </w:rPr>
                      </w:pPr>
                      <w:r>
                        <w:object w:dxaOrig="260" w:dyaOrig="740">
                          <v:shape id="_x0000_i1032" type="#_x0000_t75" style="width:13.4pt;height:36.85pt" o:ole="">
                            <v:imagedata r:id="rId22" o:title=""/>
                          </v:shape>
                          <o:OLEObject Type="Embed" ProgID="Equation.DSMT4" ShapeID="_x0000_i1032" DrawAspect="Content" ObjectID="_1537898544" r:id="rId23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סוכר</w:t>
                      </w:r>
                    </w:p>
                    <w:p w:rsidR="00BF3501" w:rsidRDefault="00BF3501" w:rsidP="00BF3501">
                      <w:pPr>
                        <w:pStyle w:val="Sargel1"/>
                        <w:rPr>
                          <w:rtl/>
                        </w:rPr>
                      </w:pPr>
                      <w:r>
                        <w:object w:dxaOrig="240" w:dyaOrig="740">
                          <v:shape id="_x0000_i1033" type="#_x0000_t75" style="width:11.7pt;height:36.85pt" o:ole="">
                            <v:imagedata r:id="rId24" o:title=""/>
                          </v:shape>
                          <o:OLEObject Type="Embed" ProgID="Equation.DSMT4" ShapeID="_x0000_i1033" DrawAspect="Content" ObjectID="_1537898545" r:id="rId25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חלב</w:t>
                      </w:r>
                    </w:p>
                    <w:p w:rsidR="00BF3501" w:rsidRDefault="00BF3501" w:rsidP="00BF3501">
                      <w:pPr>
                        <w:pStyle w:val="Sargel1"/>
                        <w:rPr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100</w:t>
                      </w:r>
                      <w:r>
                        <w:rPr>
                          <w:rFonts w:hint="cs"/>
                          <w:rtl/>
                        </w:rPr>
                        <w:t xml:space="preserve"> גר' חמאה</w:t>
                      </w:r>
                    </w:p>
                    <w:p w:rsidR="00BF3501" w:rsidRDefault="00BF3501" w:rsidP="00BF3501">
                      <w:pPr>
                        <w:pStyle w:val="Sargel1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F4D73C6" w14:textId="77777777" w:rsidR="00BF3501" w:rsidRPr="0037621D" w:rsidRDefault="00BF3501" w:rsidP="00BF3501">
      <w:pPr>
        <w:pStyle w:val="Sargel2"/>
        <w:rPr>
          <w:rtl/>
        </w:rPr>
      </w:pPr>
      <w:r w:rsidRPr="0037621D">
        <w:rPr>
          <w:rFonts w:hint="cs"/>
          <w:rtl/>
        </w:rPr>
        <w:t>א.</w:t>
      </w:r>
      <w:r w:rsidRPr="0037621D">
        <w:rPr>
          <w:rtl/>
        </w:rPr>
        <w:tab/>
      </w:r>
      <w:r w:rsidRPr="0037621D">
        <w:rPr>
          <w:rFonts w:hint="cs"/>
          <w:rtl/>
        </w:rPr>
        <w:t>מה היחס בין כמות הסוכר לכמות החלב במתכון של נֹגַה?</w:t>
      </w:r>
    </w:p>
    <w:p w14:paraId="395F4B7F" w14:textId="77777777" w:rsidR="00BF3501" w:rsidRDefault="00BF3501" w:rsidP="00BF3501">
      <w:pPr>
        <w:pStyle w:val="Sargel2"/>
        <w:spacing w:before="0" w:after="0"/>
        <w:rPr>
          <w:rtl/>
        </w:rPr>
      </w:pPr>
    </w:p>
    <w:p w14:paraId="17E02C71" w14:textId="77777777" w:rsidR="00BF3501" w:rsidRPr="00A017CA" w:rsidRDefault="00BF3501" w:rsidP="00BF3501">
      <w:pPr>
        <w:pStyle w:val="a3"/>
        <w:tabs>
          <w:tab w:val="left" w:pos="850"/>
          <w:tab w:val="right" w:pos="1700"/>
        </w:tabs>
        <w:spacing w:before="0"/>
        <w:ind w:left="1361"/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2 : 1</w:t>
      </w:r>
    </w:p>
    <w:p w14:paraId="0E15B4B5" w14:textId="77777777" w:rsidR="00BF3501" w:rsidRPr="0094120E" w:rsidRDefault="00BF3501" w:rsidP="00BF3501">
      <w:pPr>
        <w:pStyle w:val="a3"/>
        <w:tabs>
          <w:tab w:val="left" w:pos="850"/>
          <w:tab w:val="right" w:pos="1700"/>
        </w:tabs>
        <w:ind w:left="136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2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3 : 1</w:t>
      </w:r>
    </w:p>
    <w:p w14:paraId="71C24C6E" w14:textId="77777777" w:rsidR="00BF3501" w:rsidRPr="00A017CA" w:rsidRDefault="00BF3501" w:rsidP="00BF3501">
      <w:pPr>
        <w:pStyle w:val="a3"/>
        <w:tabs>
          <w:tab w:val="left" w:pos="850"/>
          <w:tab w:val="right" w:pos="1700"/>
        </w:tabs>
        <w:ind w:left="136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3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5 : 2</w:t>
      </w:r>
    </w:p>
    <w:p w14:paraId="45FB1F82" w14:textId="77777777" w:rsidR="00BF3501" w:rsidRDefault="00BF3501" w:rsidP="00BF3501">
      <w:pPr>
        <w:pStyle w:val="a3"/>
        <w:tabs>
          <w:tab w:val="left" w:pos="850"/>
          <w:tab w:val="right" w:pos="1700"/>
        </w:tabs>
        <w:ind w:left="136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4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grade8-Num15"/>
        </w:rPr>
        <w:t>3 : 2</w:t>
      </w:r>
    </w:p>
    <w:p w14:paraId="4DF48855" w14:textId="77777777" w:rsidR="00BF3501" w:rsidRDefault="00BF3501" w:rsidP="00BF3501">
      <w:pPr>
        <w:pStyle w:val="Sargel2"/>
        <w:rPr>
          <w:rStyle w:val="grade8-Num15"/>
        </w:rPr>
      </w:pPr>
    </w:p>
    <w:p w14:paraId="391EF102" w14:textId="77777777" w:rsidR="00BF3501" w:rsidRPr="00C0267E" w:rsidRDefault="00BF3501" w:rsidP="00BF3501">
      <w:pPr>
        <w:pStyle w:val="Sargel2"/>
        <w:rPr>
          <w:rtl/>
        </w:rPr>
      </w:pPr>
      <w:r w:rsidRPr="00C0267E">
        <w:rPr>
          <w:rFonts w:hint="cs"/>
          <w:rtl/>
        </w:rPr>
        <w:t>ב.</w:t>
      </w:r>
      <w:r w:rsidRPr="00C0267E">
        <w:rPr>
          <w:rtl/>
        </w:rPr>
        <w:tab/>
      </w:r>
      <w:r w:rsidRPr="00C0267E">
        <w:rPr>
          <w:rFonts w:hint="cs"/>
          <w:rtl/>
        </w:rPr>
        <w:t>בָּר רצה להשתמש באותו המתכון ולהכין כמות גדולה יותר של עוגיות.</w:t>
      </w:r>
    </w:p>
    <w:p w14:paraId="7310A22E" w14:textId="77777777" w:rsidR="00BF3501" w:rsidRPr="00C0267E" w:rsidRDefault="00BF3501" w:rsidP="00BF3501">
      <w:pPr>
        <w:pStyle w:val="Sargel2"/>
        <w:rPr>
          <w:rtl/>
        </w:rPr>
      </w:pPr>
      <w:r w:rsidRPr="00C0267E">
        <w:rPr>
          <w:rtl/>
        </w:rPr>
        <w:tab/>
      </w:r>
      <w:r w:rsidRPr="00C0267E">
        <w:rPr>
          <w:rFonts w:hint="cs"/>
          <w:rtl/>
        </w:rPr>
        <w:t xml:space="preserve">הוא שפך לקערה </w:t>
      </w:r>
      <w:r w:rsidRPr="00C0267E">
        <w:rPr>
          <w:rStyle w:val="grade8-Characters13"/>
          <w:rFonts w:ascii="DavidMFO" w:hAnsi="DavidMFO"/>
          <w:sz w:val="30"/>
          <w:szCs w:val="30"/>
        </w:rPr>
        <w:t>3</w:t>
      </w:r>
      <w:r w:rsidRPr="00C0267E">
        <w:rPr>
          <w:rFonts w:hint="cs"/>
          <w:rtl/>
        </w:rPr>
        <w:t xml:space="preserve"> כוסות קמח.</w:t>
      </w:r>
    </w:p>
    <w:p w14:paraId="602AB159" w14:textId="77777777" w:rsidR="00BF3501" w:rsidRPr="00C0267E" w:rsidRDefault="00BF3501" w:rsidP="00BF3501">
      <w:pPr>
        <w:pStyle w:val="Sargel2-shuratsheela"/>
        <w:rPr>
          <w:rtl/>
        </w:rPr>
      </w:pPr>
      <w:r w:rsidRPr="00C0267E">
        <w:rPr>
          <w:rtl/>
        </w:rPr>
        <w:tab/>
      </w:r>
      <w:r w:rsidRPr="00C0267E">
        <w:rPr>
          <w:rFonts w:hint="cs"/>
          <w:rtl/>
        </w:rPr>
        <w:t>הַשלימו את הכמויות החדשות ברשימת המצרכים שלפניכם.</w:t>
      </w:r>
    </w:p>
    <w:p w14:paraId="60E2A03C" w14:textId="77777777" w:rsidR="00BF3501" w:rsidRDefault="00BF3501" w:rsidP="00BF3501">
      <w:pPr>
        <w:pStyle w:val="Sargel2"/>
        <w:rPr>
          <w:rtl/>
        </w:rPr>
      </w:pPr>
    </w:p>
    <w:p w14:paraId="712A1621" w14:textId="77777777" w:rsidR="00BF3501" w:rsidRPr="00C0267E" w:rsidRDefault="00BF3501" w:rsidP="00BF3501">
      <w:pPr>
        <w:pStyle w:val="Sargel2"/>
        <w:rPr>
          <w:rtl/>
        </w:rPr>
      </w:pPr>
      <w:r w:rsidRPr="00C0267E">
        <w:rPr>
          <w:rtl/>
        </w:rPr>
        <w:tab/>
      </w:r>
      <w:r w:rsidRPr="00C0267E">
        <w:rPr>
          <w:rStyle w:val="underline-30gray"/>
          <w:rFonts w:hint="cs"/>
          <w:rtl/>
        </w:rPr>
        <w:t xml:space="preserve">    </w:t>
      </w:r>
      <w:r w:rsidRPr="00413881">
        <w:rPr>
          <w:rStyle w:val="underline-30gray"/>
          <w:rFonts w:ascii="Times New Roman" w:hAnsi="Times New Roman" w:cs="Times New Roman"/>
          <w:rtl/>
        </w:rPr>
        <w:t>3</w:t>
      </w:r>
      <w:r w:rsidRPr="00C0267E">
        <w:rPr>
          <w:rStyle w:val="underline-30gray"/>
          <w:rFonts w:hint="cs"/>
          <w:rtl/>
        </w:rPr>
        <w:t xml:space="preserve">   </w:t>
      </w:r>
      <w:r w:rsidRPr="00C0267E">
        <w:rPr>
          <w:rStyle w:val="DavidMFORegular"/>
          <w:rFonts w:hint="cs"/>
          <w:rtl/>
        </w:rPr>
        <w:t xml:space="preserve"> </w:t>
      </w:r>
      <w:r w:rsidRPr="00C0267E">
        <w:rPr>
          <w:rFonts w:hint="cs"/>
          <w:rtl/>
        </w:rPr>
        <w:t>כוסות קמח</w:t>
      </w:r>
    </w:p>
    <w:p w14:paraId="769FE540" w14:textId="77777777" w:rsidR="00BF3501" w:rsidRPr="00C0267E" w:rsidRDefault="00BF3501" w:rsidP="00BF3501">
      <w:pPr>
        <w:pStyle w:val="Sargel2"/>
        <w:rPr>
          <w:rtl/>
        </w:rPr>
      </w:pPr>
      <w:r w:rsidRPr="00C0267E">
        <w:rPr>
          <w:rtl/>
        </w:rPr>
        <w:tab/>
      </w:r>
      <w:r w:rsidRPr="00C0267E">
        <w:rPr>
          <w:rStyle w:val="underline-30gray"/>
          <w:rFonts w:hint="cs"/>
          <w:rtl/>
        </w:rPr>
        <w:t xml:space="preserve">         </w:t>
      </w:r>
      <w:r w:rsidRPr="00C0267E">
        <w:rPr>
          <w:rFonts w:hint="cs"/>
          <w:rtl/>
        </w:rPr>
        <w:t xml:space="preserve"> כוס סוכר</w:t>
      </w:r>
    </w:p>
    <w:p w14:paraId="6F2AAC6D" w14:textId="77777777" w:rsidR="00BF3501" w:rsidRPr="00C0267E" w:rsidRDefault="00BF3501" w:rsidP="00BF3501">
      <w:pPr>
        <w:pStyle w:val="Sargel2"/>
        <w:rPr>
          <w:rtl/>
        </w:rPr>
      </w:pPr>
      <w:r w:rsidRPr="00C0267E">
        <w:rPr>
          <w:rtl/>
        </w:rPr>
        <w:tab/>
      </w:r>
      <w:r w:rsidRPr="00C0267E">
        <w:rPr>
          <w:rStyle w:val="underline-30gray"/>
          <w:rFonts w:hint="cs"/>
          <w:rtl/>
        </w:rPr>
        <w:t xml:space="preserve">         </w:t>
      </w:r>
      <w:r w:rsidRPr="00C0267E">
        <w:rPr>
          <w:rFonts w:hint="cs"/>
          <w:rtl/>
        </w:rPr>
        <w:t xml:space="preserve"> כוס חלב</w:t>
      </w:r>
    </w:p>
    <w:p w14:paraId="5325CC41" w14:textId="77777777" w:rsidR="00BF3501" w:rsidRPr="00C0267E" w:rsidRDefault="00BF3501" w:rsidP="00BF3501">
      <w:pPr>
        <w:pStyle w:val="Sargel2"/>
        <w:rPr>
          <w:rtl/>
        </w:rPr>
      </w:pPr>
      <w:r w:rsidRPr="00C0267E">
        <w:rPr>
          <w:rtl/>
        </w:rPr>
        <w:tab/>
      </w:r>
      <w:r w:rsidRPr="00C0267E">
        <w:rPr>
          <w:rStyle w:val="underline-30gray"/>
          <w:rFonts w:hint="cs"/>
          <w:rtl/>
        </w:rPr>
        <w:t xml:space="preserve">         </w:t>
      </w:r>
      <w:r w:rsidRPr="00C0267E">
        <w:rPr>
          <w:rFonts w:hint="cs"/>
          <w:rtl/>
        </w:rPr>
        <w:t xml:space="preserve"> גר' חמאה</w:t>
      </w:r>
    </w:p>
    <w:p w14:paraId="5562C562" w14:textId="51064E64" w:rsidR="00A97D5E" w:rsidRPr="00A97D5E" w:rsidRDefault="00A97D5E" w:rsidP="00A97D5E">
      <w:pPr>
        <w:jc w:val="right"/>
        <w:rPr>
          <w:rFonts w:ascii="David" w:hAnsi="David" w:cs="David"/>
          <w:b/>
          <w:bCs/>
          <w:sz w:val="28"/>
          <w:szCs w:val="28"/>
        </w:rPr>
      </w:pPr>
      <w:r w:rsidRPr="00A97D5E">
        <w:rPr>
          <w:rFonts w:hint="cs"/>
          <w:b/>
          <w:bCs/>
          <w:sz w:val="28"/>
          <w:szCs w:val="28"/>
          <w:rtl/>
        </w:rPr>
        <w:lastRenderedPageBreak/>
        <w:t xml:space="preserve">שאלה 19 </w:t>
      </w:r>
    </w:p>
    <w:p w14:paraId="0400B77E" w14:textId="5E6B4C80" w:rsidR="00BF3501" w:rsidRPr="00A97D5E" w:rsidRDefault="00BF3501" w:rsidP="00A97D5E">
      <w:pPr>
        <w:jc w:val="right"/>
        <w:rPr>
          <w:rFonts w:ascii="David" w:hAnsi="David" w:cs="David"/>
          <w:sz w:val="28"/>
          <w:szCs w:val="28"/>
          <w:rtl/>
        </w:rPr>
      </w:pPr>
      <w:r w:rsidRPr="00A97D5E">
        <w:rPr>
          <w:rFonts w:ascii="David" w:hAnsi="David" w:cs="David"/>
          <w:sz w:val="28"/>
          <w:szCs w:val="28"/>
          <w:rtl/>
        </w:rPr>
        <w:t>בכיתה ח1 בבית הספר "עלומים" נערך סקר, ובו נשאלו התלמידים אם הם</w:t>
      </w:r>
      <w:r w:rsidRPr="00A97D5E">
        <w:rPr>
          <w:rFonts w:ascii="David" w:hAnsi="David" w:cs="David"/>
          <w:sz w:val="28"/>
          <w:szCs w:val="28"/>
          <w:rtl/>
        </w:rPr>
        <w:br/>
        <w:t xml:space="preserve">בעד או נגד תלבושת אחידה בבית הספר. </w:t>
      </w:r>
    </w:p>
    <w:p w14:paraId="2A8C20F6" w14:textId="77777777" w:rsidR="00BF3501" w:rsidRPr="00A97D5E" w:rsidRDefault="00BF3501" w:rsidP="00BF3501">
      <w:pPr>
        <w:pStyle w:val="Sargel1"/>
        <w:rPr>
          <w:rtl/>
        </w:rPr>
      </w:pPr>
      <w:r w:rsidRPr="00A97D5E">
        <w:rPr>
          <w:rStyle w:val="grade8-Num15"/>
          <w:rFonts w:ascii="David" w:hAnsi="David" w:cs="David"/>
          <w:spacing w:val="-3"/>
          <w:sz w:val="28"/>
          <w:szCs w:val="28"/>
        </w:rPr>
        <w:t>12</w:t>
      </w:r>
      <w:r w:rsidRPr="00A97D5E">
        <w:rPr>
          <w:spacing w:val="-3"/>
          <w:rtl/>
        </w:rPr>
        <w:t xml:space="preserve"> תלמידים השיבו שהם בעד תלבושת אחידה, ו- </w:t>
      </w:r>
      <w:r w:rsidRPr="00A97D5E">
        <w:rPr>
          <w:rStyle w:val="grade8-Num15"/>
          <w:rFonts w:ascii="David" w:hAnsi="David" w:cs="David"/>
          <w:spacing w:val="-3"/>
          <w:sz w:val="28"/>
          <w:szCs w:val="28"/>
        </w:rPr>
        <w:t>27</w:t>
      </w:r>
      <w:r w:rsidRPr="00A97D5E">
        <w:rPr>
          <w:spacing w:val="-3"/>
          <w:rtl/>
        </w:rPr>
        <w:t xml:space="preserve"> תלמידים השיבו שהם </w:t>
      </w:r>
      <w:r w:rsidRPr="00A97D5E">
        <w:rPr>
          <w:spacing w:val="-3"/>
          <w:rtl/>
        </w:rPr>
        <w:br/>
        <w:t>נגד תלבושת אחידה.</w:t>
      </w:r>
    </w:p>
    <w:p w14:paraId="5CD93C15" w14:textId="77777777" w:rsidR="00BF3501" w:rsidRPr="00A97D5E" w:rsidRDefault="00BF3501" w:rsidP="00BF3501">
      <w:pPr>
        <w:pStyle w:val="Sargel1-shuratsheela"/>
        <w:jc w:val="both"/>
        <w:rPr>
          <w:rFonts w:ascii="David" w:hAnsi="David"/>
          <w:sz w:val="28"/>
          <w:szCs w:val="28"/>
          <w:rtl/>
        </w:rPr>
      </w:pPr>
      <w:r w:rsidRPr="00A97D5E">
        <w:rPr>
          <w:rFonts w:ascii="David" w:hAnsi="David"/>
          <w:sz w:val="28"/>
          <w:szCs w:val="28"/>
          <w:rtl/>
        </w:rPr>
        <w:t xml:space="preserve">מה היחס בין מספר התלמידים שהצביעו </w:t>
      </w:r>
      <w:proofErr w:type="spellStart"/>
      <w:r w:rsidRPr="00A97D5E">
        <w:rPr>
          <w:rStyle w:val="DavidMFObold"/>
          <w:rFonts w:ascii="David" w:hAnsi="David" w:cs="David"/>
          <w:sz w:val="28"/>
          <w:szCs w:val="28"/>
          <w:rtl/>
        </w:rPr>
        <w:t>בעד</w:t>
      </w:r>
      <w:proofErr w:type="spellEnd"/>
      <w:r w:rsidRPr="00A97D5E">
        <w:rPr>
          <w:rFonts w:ascii="David" w:hAnsi="David"/>
          <w:sz w:val="28"/>
          <w:szCs w:val="28"/>
          <w:rtl/>
        </w:rPr>
        <w:t xml:space="preserve"> תלבושת אחידה למספר התלמידים שהצביעו </w:t>
      </w:r>
      <w:proofErr w:type="spellStart"/>
      <w:r w:rsidRPr="00A97D5E">
        <w:rPr>
          <w:rStyle w:val="DavidMFObold"/>
          <w:rFonts w:ascii="David" w:hAnsi="David" w:cs="David"/>
          <w:sz w:val="28"/>
          <w:szCs w:val="28"/>
          <w:rtl/>
        </w:rPr>
        <w:t>נגד</w:t>
      </w:r>
      <w:proofErr w:type="spellEnd"/>
      <w:r w:rsidRPr="00A97D5E">
        <w:rPr>
          <w:rStyle w:val="DavidMFObold"/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A97D5E">
        <w:rPr>
          <w:rStyle w:val="DavidMFORegular"/>
          <w:rFonts w:ascii="David" w:hAnsi="David" w:cs="David"/>
          <w:sz w:val="28"/>
          <w:szCs w:val="28"/>
          <w:rtl/>
        </w:rPr>
        <w:t>תלבושת</w:t>
      </w:r>
      <w:proofErr w:type="spellEnd"/>
      <w:r w:rsidRPr="00A97D5E">
        <w:rPr>
          <w:rStyle w:val="DavidMFORegular"/>
          <w:rFonts w:ascii="David" w:hAnsi="David" w:cs="David"/>
          <w:sz w:val="28"/>
          <w:szCs w:val="28"/>
          <w:rtl/>
        </w:rPr>
        <w:t xml:space="preserve"> </w:t>
      </w:r>
      <w:proofErr w:type="spellStart"/>
      <w:r w:rsidRPr="00A97D5E">
        <w:rPr>
          <w:rStyle w:val="DavidMFORegular"/>
          <w:rFonts w:ascii="David" w:hAnsi="David" w:cs="David"/>
          <w:sz w:val="28"/>
          <w:szCs w:val="28"/>
          <w:rtl/>
        </w:rPr>
        <w:t>אחידה</w:t>
      </w:r>
      <w:proofErr w:type="spellEnd"/>
      <w:r w:rsidRPr="00A97D5E">
        <w:rPr>
          <w:rFonts w:ascii="David" w:hAnsi="David"/>
          <w:sz w:val="28"/>
          <w:szCs w:val="28"/>
          <w:rtl/>
        </w:rPr>
        <w:t>?</w:t>
      </w:r>
    </w:p>
    <w:p w14:paraId="14E2CCBF" w14:textId="77777777" w:rsidR="00BF3501" w:rsidRPr="00A97D5E" w:rsidRDefault="00BF3501" w:rsidP="00BF3501">
      <w:pPr>
        <w:pStyle w:val="Sargel1"/>
        <w:rPr>
          <w:rStyle w:val="grade8-Num15"/>
          <w:rFonts w:ascii="David" w:hAnsi="David" w:cs="David"/>
          <w:sz w:val="28"/>
          <w:szCs w:val="28"/>
          <w:rtl/>
        </w:rPr>
      </w:pPr>
    </w:p>
    <w:p w14:paraId="5BD56A11" w14:textId="77777777" w:rsidR="00BF3501" w:rsidRPr="00625860" w:rsidRDefault="00BF3501" w:rsidP="00BF3501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Fonts w:ascii="Calibri" w:hAnsi="Calibri" w:cs="David"/>
          <w:rtl/>
        </w:rPr>
      </w:pPr>
      <w:r w:rsidRPr="009F0001">
        <w:rPr>
          <w:rStyle w:val="Times"/>
          <w:rFonts w:cs="David"/>
        </w:rPr>
        <w:tab/>
      </w:r>
      <w:r w:rsidRPr="00B67EE3">
        <w:rPr>
          <w:sz w:val="28"/>
          <w:szCs w:val="28"/>
          <w:vertAlign w:val="subscript"/>
          <w:rtl/>
        </w:rPr>
        <w:t>1</w:t>
      </w:r>
      <w:r w:rsidRPr="00074509">
        <w:rPr>
          <w:rFonts w:ascii="Webdings" w:hAnsi="Webdings"/>
          <w:sz w:val="28"/>
          <w:szCs w:val="28"/>
        </w:rPr>
        <w:sym w:font="Webdings" w:char="F063"/>
      </w:r>
      <w:r>
        <w:rPr>
          <w:rFonts w:ascii="Times New Roman" w:hAnsi="Times New Roman" w:cs="Times New Roman" w:hint="cs"/>
          <w:rtl/>
        </w:rPr>
        <w:tab/>
        <w:t xml:space="preserve"> </w:t>
      </w:r>
      <w:r w:rsidRPr="00625860">
        <w:rPr>
          <w:rFonts w:ascii="Times New Roman" w:hAnsi="Times New Roman" w:cs="Times New Roman"/>
          <w:rtl/>
        </w:rPr>
        <w:t>15 :  1</w:t>
      </w:r>
    </w:p>
    <w:p w14:paraId="2552EE3C" w14:textId="77777777" w:rsidR="00BF3501" w:rsidRPr="009F0001" w:rsidRDefault="00BF3501" w:rsidP="00BF3501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Style w:val="DavidMFORegular"/>
          <w:rFonts w:cs="David"/>
          <w:rtl/>
        </w:rPr>
      </w:pPr>
      <w:r w:rsidRPr="009F0001">
        <w:rPr>
          <w:rStyle w:val="Times"/>
          <w:rFonts w:cs="David"/>
        </w:rPr>
        <w:tab/>
      </w:r>
      <w:r w:rsidRPr="00B6506D">
        <w:rPr>
          <w:rFonts w:cs="David" w:hint="cs"/>
          <w:sz w:val="28"/>
          <w:szCs w:val="28"/>
          <w:vertAlign w:val="subscript"/>
          <w:rtl/>
        </w:rPr>
        <w:t>2</w:t>
      </w:r>
      <w:r w:rsidRPr="00074509">
        <w:rPr>
          <w:rFonts w:ascii="Webdings" w:hAnsi="Webdings"/>
          <w:sz w:val="28"/>
          <w:szCs w:val="28"/>
        </w:rPr>
        <w:sym w:font="Webdings" w:char="F063"/>
      </w:r>
      <w:r>
        <w:rPr>
          <w:rFonts w:ascii="Times New Roman" w:hAnsi="Times New Roman" w:cs="Times New Roman" w:hint="cs"/>
          <w:rtl/>
        </w:rPr>
        <w:tab/>
      </w:r>
      <w:r>
        <w:rPr>
          <w:rStyle w:val="DavidMFORegular"/>
          <w:rFonts w:cs="David"/>
        </w:rPr>
        <w:object w:dxaOrig="420" w:dyaOrig="639" w14:anchorId="4618831C">
          <v:shape id="_x0000_i1029" type="#_x0000_t75" style="width:21pt;height:31.5pt" o:ole="">
            <v:imagedata r:id="rId26" o:title=""/>
          </v:shape>
          <o:OLEObject Type="Embed" ProgID="Equation.DSMT4" ShapeID="_x0000_i1029" DrawAspect="Content" ObjectID="_1762800748" r:id="rId27"/>
        </w:object>
      </w:r>
    </w:p>
    <w:p w14:paraId="798A4863" w14:textId="77777777" w:rsidR="00BF3501" w:rsidRPr="009F0001" w:rsidRDefault="00BF3501" w:rsidP="00BF3501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Style w:val="chezka"/>
          <w:rFonts w:cs="David"/>
          <w:rtl/>
        </w:rPr>
      </w:pPr>
      <w:r w:rsidRPr="009F0001">
        <w:rPr>
          <w:rStyle w:val="Times"/>
          <w:rFonts w:cs="David"/>
        </w:rPr>
        <w:tab/>
      </w:r>
      <w:r w:rsidRPr="00B6506D">
        <w:rPr>
          <w:rFonts w:cs="David" w:hint="cs"/>
          <w:sz w:val="28"/>
          <w:szCs w:val="28"/>
          <w:vertAlign w:val="subscript"/>
          <w:rtl/>
        </w:rPr>
        <w:t>3</w:t>
      </w:r>
      <w:r w:rsidRPr="00074509">
        <w:rPr>
          <w:rFonts w:ascii="Webdings" w:hAnsi="Webdings"/>
          <w:sz w:val="28"/>
          <w:szCs w:val="28"/>
        </w:rPr>
        <w:sym w:font="Webdings" w:char="F063"/>
      </w:r>
      <w:r>
        <w:rPr>
          <w:rFonts w:ascii="Times New Roman" w:hAnsi="Times New Roman" w:cs="Times New Roman" w:hint="cs"/>
          <w:rtl/>
        </w:rPr>
        <w:tab/>
        <w:t xml:space="preserve"> 9</w:t>
      </w:r>
      <w:r w:rsidRPr="00625860">
        <w:rPr>
          <w:rFonts w:ascii="Times New Roman" w:hAnsi="Times New Roman" w:cs="Times New Roman"/>
          <w:rtl/>
        </w:rPr>
        <w:t xml:space="preserve"> : </w:t>
      </w:r>
      <w:r>
        <w:rPr>
          <w:rFonts w:ascii="Times New Roman" w:hAnsi="Times New Roman" w:cs="Times New Roman" w:hint="cs"/>
          <w:rtl/>
        </w:rPr>
        <w:t>4</w:t>
      </w:r>
    </w:p>
    <w:p w14:paraId="490800F0" w14:textId="77777777" w:rsidR="00BF3501" w:rsidRPr="009F0001" w:rsidRDefault="00BF3501" w:rsidP="00BF3501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Style w:val="chezka"/>
          <w:rFonts w:cs="David"/>
          <w:rtl/>
        </w:rPr>
      </w:pPr>
      <w:r w:rsidRPr="009F0001">
        <w:rPr>
          <w:rStyle w:val="Times"/>
          <w:rFonts w:cs="David"/>
        </w:rPr>
        <w:tab/>
      </w:r>
      <w:r>
        <w:rPr>
          <w:rFonts w:cs="David" w:hint="cs"/>
          <w:sz w:val="28"/>
          <w:szCs w:val="28"/>
          <w:vertAlign w:val="subscript"/>
          <w:rtl/>
        </w:rPr>
        <w:t>4</w:t>
      </w:r>
      <w:r w:rsidRPr="00074509">
        <w:rPr>
          <w:rFonts w:ascii="Webdings" w:hAnsi="Webdings"/>
          <w:sz w:val="28"/>
          <w:szCs w:val="28"/>
        </w:rPr>
        <w:sym w:font="Webdings" w:char="F063"/>
      </w:r>
      <w:r>
        <w:rPr>
          <w:rFonts w:ascii="Times New Roman" w:hAnsi="Times New Roman" w:cs="Times New Roman" w:hint="cs"/>
          <w:rtl/>
        </w:rPr>
        <w:tab/>
      </w:r>
      <w:r>
        <w:rPr>
          <w:rStyle w:val="DavidMFORegular"/>
          <w:rFonts w:cs="David"/>
        </w:rPr>
        <w:object w:dxaOrig="400" w:dyaOrig="639" w14:anchorId="356AB392">
          <v:shape id="_x0000_i1030" type="#_x0000_t75" style="width:20.25pt;height:31.5pt" o:ole="">
            <v:imagedata r:id="rId28" o:title=""/>
          </v:shape>
          <o:OLEObject Type="Embed" ProgID="Equation.DSMT4" ShapeID="_x0000_i1030" DrawAspect="Content" ObjectID="_1762800749" r:id="rId29"/>
        </w:object>
      </w:r>
    </w:p>
    <w:p w14:paraId="5318E482" w14:textId="2F0CA610" w:rsidR="00BF3501" w:rsidRDefault="00BF3501" w:rsidP="00DB1A77">
      <w:pPr>
        <w:jc w:val="right"/>
        <w:rPr>
          <w:rtl/>
        </w:rPr>
      </w:pPr>
    </w:p>
    <w:p w14:paraId="22083EAB" w14:textId="77777777" w:rsidR="00BF3501" w:rsidRDefault="00BF3501" w:rsidP="00BF3501">
      <w:pPr>
        <w:pStyle w:val="Sargel2"/>
        <w:rPr>
          <w:rtl/>
        </w:rPr>
      </w:pPr>
    </w:p>
    <w:p w14:paraId="3158DD58" w14:textId="77777777" w:rsidR="00BF3501" w:rsidRDefault="00BF3501" w:rsidP="00BF3501">
      <w:pPr>
        <w:pStyle w:val="Sargel2"/>
        <w:rPr>
          <w:rtl/>
        </w:rPr>
      </w:pPr>
    </w:p>
    <w:p w14:paraId="39304DCA" w14:textId="77777777" w:rsidR="00BF3501" w:rsidRDefault="00BF3501" w:rsidP="00BF3501">
      <w:pPr>
        <w:pStyle w:val="Sargel2"/>
        <w:rPr>
          <w:rtl/>
        </w:rPr>
      </w:pPr>
    </w:p>
    <w:p w14:paraId="0D25098A" w14:textId="77777777" w:rsidR="00BF3501" w:rsidRDefault="00BF3501" w:rsidP="00DB1A77">
      <w:pPr>
        <w:jc w:val="right"/>
      </w:pPr>
    </w:p>
    <w:sectPr w:rsidR="00BF35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SoftPro-Medium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-Bold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ar-SA" w:vendorID="64" w:dllVersion="6" w:nlCheck="1" w:checkStyle="0"/>
  <w:activeWritingStyle w:appName="MSWord" w:lang="en-GB" w:vendorID="64" w:dllVersion="6" w:nlCheck="1" w:checkStyle="1"/>
  <w:activeWritingStyle w:appName="MSWord" w:lang="ar-SA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1A77"/>
    <w:rsid w:val="000B3BBF"/>
    <w:rsid w:val="00106302"/>
    <w:rsid w:val="00137F7C"/>
    <w:rsid w:val="001C5B27"/>
    <w:rsid w:val="00235F89"/>
    <w:rsid w:val="003657D5"/>
    <w:rsid w:val="00A97D5E"/>
    <w:rsid w:val="00BF3501"/>
    <w:rsid w:val="00D10239"/>
    <w:rsid w:val="00DB1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75B04A"/>
  <w15:chartTrackingRefBased/>
  <w15:docId w15:val="{64C60192-8B68-4220-8D0B-D20D1AEFE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rgel1">
    <w:name w:val="Sargel 1"/>
    <w:basedOn w:val="a"/>
    <w:uiPriority w:val="99"/>
    <w:rsid w:val="00DB1A77"/>
    <w:pPr>
      <w:widowControl w:val="0"/>
      <w:suppressAutoHyphens/>
      <w:autoSpaceDE w:val="0"/>
      <w:autoSpaceDN w:val="0"/>
      <w:bidi/>
      <w:adjustRightInd w:val="0"/>
      <w:spacing w:before="57" w:after="57" w:line="380" w:lineRule="atLeast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Sargel2">
    <w:name w:val="Sargel 2"/>
    <w:basedOn w:val="a"/>
    <w:uiPriority w:val="99"/>
    <w:rsid w:val="00DB1A77"/>
    <w:pPr>
      <w:widowControl w:val="0"/>
      <w:autoSpaceDE w:val="0"/>
      <w:autoSpaceDN w:val="0"/>
      <w:bidi/>
      <w:adjustRightInd w:val="0"/>
      <w:spacing w:before="57" w:after="57" w:line="380" w:lineRule="atLeast"/>
      <w:ind w:left="567" w:hanging="56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character" w:customStyle="1" w:styleId="LTR">
    <w:name w:val="LTR"/>
    <w:uiPriority w:val="99"/>
    <w:rsid w:val="00DB1A77"/>
    <w:rPr>
      <w:rFonts w:ascii="Times-Roman" w:hAnsi="Times-Roman"/>
      <w:sz w:val="20"/>
      <w:lang w:val="en-GB" w:eastAsia="x-none"/>
    </w:rPr>
  </w:style>
  <w:style w:type="paragraph" w:customStyle="1" w:styleId="a3">
    <w:name w:val="רב ברירה"/>
    <w:basedOn w:val="a"/>
    <w:qFormat/>
    <w:rsid w:val="00DB1A77"/>
    <w:pPr>
      <w:widowControl w:val="0"/>
      <w:suppressAutoHyphens/>
      <w:autoSpaceDE w:val="0"/>
      <w:autoSpaceDN w:val="0"/>
      <w:bidi/>
      <w:adjustRightInd w:val="0"/>
      <w:spacing w:before="57" w:after="57" w:line="380" w:lineRule="atLeast"/>
      <w:ind w:left="850" w:hanging="851"/>
      <w:textAlignment w:val="center"/>
    </w:pPr>
    <w:rPr>
      <w:rFonts w:ascii="DavidMFO" w:eastAsiaTheme="minorEastAsia" w:hAnsi="DavidMFO" w:cs="David"/>
      <w:color w:val="000000"/>
      <w:position w:val="-6"/>
      <w:sz w:val="20"/>
      <w:szCs w:val="20"/>
      <w:lang w:bidi="ar-SA"/>
    </w:rPr>
  </w:style>
  <w:style w:type="table" w:styleId="a4">
    <w:name w:val="Table Grid"/>
    <w:basedOn w:val="a1"/>
    <w:uiPriority w:val="59"/>
    <w:rsid w:val="00DB1A77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rade8-Num15">
    <w:name w:val="grade 8 - Num 15"/>
    <w:uiPriority w:val="99"/>
    <w:rsid w:val="00DB1A77"/>
    <w:rPr>
      <w:rFonts w:ascii="Times" w:hAnsi="Times" w:cs="Times"/>
      <w:sz w:val="30"/>
      <w:szCs w:val="30"/>
      <w:lang w:val="en-GB"/>
    </w:rPr>
  </w:style>
  <w:style w:type="character" w:customStyle="1" w:styleId="DavidMFORegular">
    <w:name w:val="David MFO Regular"/>
    <w:uiPriority w:val="99"/>
    <w:rsid w:val="00DB1A77"/>
    <w:rPr>
      <w:rFonts w:ascii="DavidMFO" w:hAnsi="DavidMFO" w:cs="DavidMFO"/>
      <w:sz w:val="30"/>
      <w:szCs w:val="30"/>
      <w:vertAlign w:val="baseline"/>
      <w:lang w:bidi="ar-SA"/>
    </w:rPr>
  </w:style>
  <w:style w:type="paragraph" w:customStyle="1" w:styleId="Sargel1-shuratsheela">
    <w:name w:val="Sargel 1 - shurat sheela"/>
    <w:basedOn w:val="a"/>
    <w:uiPriority w:val="99"/>
    <w:rsid w:val="00DB1A77"/>
    <w:pPr>
      <w:widowControl w:val="0"/>
      <w:suppressAutoHyphens/>
      <w:autoSpaceDE w:val="0"/>
      <w:autoSpaceDN w:val="0"/>
      <w:bidi/>
      <w:adjustRightInd w:val="0"/>
      <w:spacing w:before="283" w:after="57" w:line="380" w:lineRule="atLeast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Characters13">
    <w:name w:val="grade 8 - Characters 13"/>
    <w:uiPriority w:val="99"/>
    <w:rsid w:val="00DB1A77"/>
    <w:rPr>
      <w:rFonts w:ascii="Times-Roman" w:hAnsi="Times-Roman" w:cs="Times-Roman"/>
      <w:sz w:val="26"/>
      <w:szCs w:val="26"/>
      <w:lang w:val="en-GB"/>
    </w:rPr>
  </w:style>
  <w:style w:type="paragraph" w:customStyle="1" w:styleId="sargel2-ravbrera">
    <w:name w:val="sargel 2 - ravbrera"/>
    <w:basedOn w:val="a"/>
    <w:uiPriority w:val="99"/>
    <w:rsid w:val="00DB1A77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bidi/>
      <w:adjustRightInd w:val="0"/>
      <w:spacing w:before="57" w:after="57" w:line="380" w:lineRule="atLeast"/>
      <w:ind w:left="1417" w:hanging="85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DB1A77"/>
    <w:rPr>
      <w:rFonts w:ascii="Times-Roman" w:hAnsi="Times-Roman" w:cs="Times-Roman"/>
      <w:sz w:val="30"/>
      <w:szCs w:val="30"/>
      <w:lang w:val="en-GB"/>
    </w:rPr>
  </w:style>
  <w:style w:type="character" w:customStyle="1" w:styleId="underline-30gray">
    <w:name w:val="underline-30%gray"/>
    <w:uiPriority w:val="99"/>
    <w:rsid w:val="00DB1A77"/>
    <w:rPr>
      <w:u w:val="thick" w:color="000000"/>
    </w:rPr>
  </w:style>
  <w:style w:type="character" w:customStyle="1" w:styleId="grade5-15">
    <w:name w:val="grade 5 - 15"/>
    <w:uiPriority w:val="99"/>
    <w:rsid w:val="00DB1A77"/>
    <w:rPr>
      <w:rFonts w:ascii="Times-Roman" w:hAnsi="Times-Roman" w:cs="Times-Roman"/>
      <w:sz w:val="30"/>
      <w:szCs w:val="30"/>
      <w:lang w:val="en-GB"/>
    </w:rPr>
  </w:style>
  <w:style w:type="paragraph" w:customStyle="1" w:styleId="sargel1-ravbrera">
    <w:name w:val="sargel 1 - rav brera"/>
    <w:basedOn w:val="a"/>
    <w:uiPriority w:val="99"/>
    <w:rsid w:val="00DB1A77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bidi/>
      <w:adjustRightInd w:val="0"/>
      <w:spacing w:before="57" w:after="57" w:line="380" w:lineRule="atLeast"/>
      <w:ind w:left="850" w:hanging="85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customStyle="1" w:styleId="NoParagraphStyle">
    <w:name w:val="[No Paragraph Style]"/>
    <w:rsid w:val="00DB1A77"/>
    <w:pPr>
      <w:widowControl w:val="0"/>
      <w:autoSpaceDE w:val="0"/>
      <w:autoSpaceDN w:val="0"/>
      <w:bidi/>
      <w:adjustRightInd w:val="0"/>
      <w:spacing w:after="0" w:line="288" w:lineRule="auto"/>
      <w:textAlignment w:val="center"/>
    </w:pPr>
    <w:rPr>
      <w:rFonts w:ascii="WinSoftPro-Medium" w:eastAsia="Times New Roman" w:hAnsi="WinSoftPro-Medium" w:cs="WinSoftPro-Medium"/>
      <w:color w:val="000000"/>
      <w:sz w:val="24"/>
      <w:szCs w:val="24"/>
    </w:rPr>
  </w:style>
  <w:style w:type="character" w:customStyle="1" w:styleId="DavidMFObold">
    <w:name w:val="David MFO bold"/>
    <w:uiPriority w:val="99"/>
    <w:rsid w:val="00DB1A77"/>
    <w:rPr>
      <w:rFonts w:ascii="DavidMFOBold" w:hAnsi="DavidMFOBold" w:cs="DavidMFOBold"/>
      <w:b/>
      <w:bCs/>
      <w:sz w:val="30"/>
      <w:szCs w:val="30"/>
      <w:lang w:bidi="ar-SA"/>
    </w:rPr>
  </w:style>
  <w:style w:type="paragraph" w:customStyle="1" w:styleId="Sargel2-shuratsheela">
    <w:name w:val="Sargel 2 - shurat sheela"/>
    <w:basedOn w:val="NoParagraphStyle"/>
    <w:uiPriority w:val="99"/>
    <w:rsid w:val="00BF3501"/>
    <w:pPr>
      <w:tabs>
        <w:tab w:val="left" w:pos="510"/>
      </w:tabs>
      <w:suppressAutoHyphens/>
      <w:spacing w:before="283" w:after="57" w:line="380" w:lineRule="atLeast"/>
      <w:ind w:left="510" w:hanging="510"/>
    </w:pPr>
    <w:rPr>
      <w:rFonts w:ascii="DavidMFO" w:hAnsi="DavidMFO" w:cs="David"/>
      <w:sz w:val="30"/>
      <w:szCs w:val="30"/>
    </w:rPr>
  </w:style>
  <w:style w:type="character" w:customStyle="1" w:styleId="Times">
    <w:name w:val="Times"/>
    <w:uiPriority w:val="99"/>
    <w:rsid w:val="00BF3501"/>
    <w:rPr>
      <w:rFonts w:ascii="Times-Roman" w:hAnsi="Times-Roman" w:cs="Times-Roman"/>
      <w:sz w:val="30"/>
      <w:szCs w:val="30"/>
      <w:lang w:val="en-GB"/>
    </w:rPr>
  </w:style>
  <w:style w:type="character" w:customStyle="1" w:styleId="chezka">
    <w:name w:val="chezka"/>
    <w:uiPriority w:val="99"/>
    <w:rsid w:val="00BF3501"/>
    <w:rPr>
      <w:rFonts w:ascii="Times-Roman" w:hAnsi="Times-Roman" w:cs="Times-Roman"/>
      <w:position w:val="1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image" Target="media/image15.wmf"/><Relationship Id="rId26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4.png"/><Relationship Id="rId12" Type="http://schemas.openxmlformats.org/officeDocument/2006/relationships/image" Target="media/image9.jpeg"/><Relationship Id="rId17" Type="http://schemas.openxmlformats.org/officeDocument/2006/relationships/image" Target="media/image14.jpeg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13.jpeg"/><Relationship Id="rId20" Type="http://schemas.openxmlformats.org/officeDocument/2006/relationships/image" Target="media/image16.wmf"/><Relationship Id="rId29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12.wmf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oleObject" Target="embeddings/oleObject8.bin"/><Relationship Id="rId28" Type="http://schemas.openxmlformats.org/officeDocument/2006/relationships/image" Target="media/image18.wmf"/><Relationship Id="rId10" Type="http://schemas.openxmlformats.org/officeDocument/2006/relationships/image" Target="media/image7.png"/><Relationship Id="rId19" Type="http://schemas.openxmlformats.org/officeDocument/2006/relationships/oleObject" Target="embeddings/oleObject1.bin"/><Relationship Id="rId31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1.wmf"/><Relationship Id="rId27" Type="http://schemas.openxmlformats.org/officeDocument/2006/relationships/oleObject" Target="embeddings/oleObject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449</Words>
  <Characters>2248</Characters>
  <Application>Microsoft Office Word</Application>
  <DocSecurity>0</DocSecurity>
  <Lines>18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ti soncino</dc:creator>
  <cp:keywords/>
  <dc:description/>
  <cp:lastModifiedBy>יניב מזרחי</cp:lastModifiedBy>
  <cp:revision>2</cp:revision>
  <dcterms:created xsi:type="dcterms:W3CDTF">2023-11-29T20:06:00Z</dcterms:created>
  <dcterms:modified xsi:type="dcterms:W3CDTF">2023-11-29T20:06:00Z</dcterms:modified>
</cp:coreProperties>
</file>